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463" r:id="rId3"/>
    <p:sldId id="460" r:id="rId4"/>
    <p:sldId id="461" r:id="rId5"/>
    <p:sldId id="447" r:id="rId6"/>
    <p:sldId id="462" r:id="rId7"/>
    <p:sldId id="440" r:id="rId8"/>
    <p:sldId id="441" r:id="rId9"/>
    <p:sldId id="442" r:id="rId10"/>
    <p:sldId id="443" r:id="rId11"/>
    <p:sldId id="371" r:id="rId12"/>
    <p:sldId id="366" r:id="rId13"/>
    <p:sldId id="392" r:id="rId14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0" d="100"/>
          <a:sy n="70" d="100"/>
        </p:scale>
        <p:origin x="660" y="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C9142D-1F18-4F91-AA0B-E7701EE8002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5157D12-245E-41C7-92F5-0DBB3887FF5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48DE99-A4C7-4C4B-AE7A-CF658F9382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07/03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21B3C9F-A7E8-4D52-BDBC-855575648F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159461-E19A-4770-A5AB-74B002675A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691478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FC11B2-B203-4C42-BB32-5B983EBCE0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A87CE33-F823-4C3F-AA5A-206600B5CA7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8430037-AF2E-46C2-9DBF-C898B04AE4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07/03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6E25E5-3EB2-4CDC-B827-E3887E06FF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B4D1DD8-7A42-4BAD-B081-8B4D00A41C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950610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D881A2B-6BF0-4074-A6F8-8230C4CA9C3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42EBE76-5084-4A6F-9BBA-EFA4B24C412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2D5896-9360-4D27-95F2-CDCB67A55A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07/03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B87AC0-3D95-43FB-BDD6-B4229E35E4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09B527-5D9E-4FD3-A7FE-B646A5082D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660392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8CAC92-FAD3-48DB-A665-A8D1AEC64AB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25765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0B39DD-AC30-4BAA-A7BC-273E0A625EB3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996013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CBCC41-82DC-4F75-B0EA-1E67990CC1C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555176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F7F9A7-7AF1-46D6-9C2A-FFA9F7BF52A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07036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A4EA81-665F-4AF8-B779-C06B23E4D01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108625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3393B4-B95D-4839-8DB1-5543992C435E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848805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80F583-BFED-4297-849C-42E73B7199E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147004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0567C6-629E-4709-B772-9DB8E8C2033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26953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F7F666-9738-4B62-A3DA-1B379DB3FF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115158-6A64-4348-B3EF-6208B252AEE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881FD6-34D3-43DE-9F7E-134C4D63D4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07/03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D7B9E6-9F00-46EC-8B8E-2196B0960D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966CAA-9C52-496C-B5ED-3559CE08C0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5675683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398557-5754-45E5-A461-7A9BAD89E88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128404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DAF3A0-25DB-48F4-AEE7-88D2F0AA83E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536631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D501F3-5276-4BE6-897B-555E5531860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05794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863D63-769D-4B34-92CB-EE0ADF420D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D9318B1-1490-444B-825F-F7DFD5C3081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618FF87-4F95-46C4-8CC7-EED8D22092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07/03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124C0A-8A14-45E1-B2AF-EDB2F62657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557E6AC-64C8-414C-9060-762D573144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705506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95A899-B355-4F6F-A0B2-7DE0878FAD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B66156-2BA2-4964-8240-6E5CA3E817B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44D12FF-425E-4294-9617-A4614ABF228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85D717D-BAA9-4824-97AF-48170DE772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07/03/2025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5DEE352-3808-49E2-AA45-B7E01B07EB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D78B9B2-B01D-4DCE-8157-5A77571009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131870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F5ED67-6502-41C7-B636-3F6DF517DB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A7DF9DF-3A57-4CA8-B696-AE623EA04B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B356447-E739-4B21-8BFE-215FB746B7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D409A81-8F8E-4237-B0FB-2ECF6A87E87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5526F1D-7F9A-4D59-AFC9-0D78708B93C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605289F-224D-4131-8CA0-4F0DFDBD68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07/03/2025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63DBC16-E3D5-4C58-9DD8-BC03B86FA1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C4A02D3-433E-4D8A-A294-C2893C5AC6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676252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DB3B4F-FF2D-4BD1-8FBC-AFA0E08FDE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357AD65-4C25-4418-9703-07A4765B8A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07/03/2025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7102906-672E-424F-99B8-8E14CB89A6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5CFC58E-DCE5-49E1-BE85-B6C0374F92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486998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9AD3B3-6925-4FD9-9E1D-EF2E67F145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07/03/2025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730551A-3B25-4022-A5CB-44675AEFBC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0EF2CA-E8BF-4FC5-A66B-E653F730F3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882184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0D66E0-C26F-4D3E-A7CE-EABF417309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5DE844-CC71-4C1F-9D9D-91182EACD9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56AD85B-4F9B-44D9-9A22-3D2AD1D0DE7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77C3CF0-78FE-4DF2-8DE2-726ECBCA2F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07/03/2025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C31810B-D266-4CC0-930C-A409403100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0A97068-871D-42AE-AFA7-02A7315050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005322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E4DCB3-7CF6-4698-A5E0-1943998942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FD2ADAD-1AA6-4A82-93AF-DCEC67C4013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D5CE541-6726-4F86-9308-378DB7B5D8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B7A9CB3-A3BF-4028-A7CB-BD19A05573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07/03/2025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46B9C56-0E02-4BBB-B763-9CF97A7F5C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2D319E0-20D3-4329-AE0E-C3980CD31E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670543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D2C07CF-A493-4F6E-8A64-7AA497AA09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4BB7B5D-7965-4362-BEC4-16465E3F6C4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B8D7BB9-140A-4DB6-B389-610AAFA685C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33D27A-F21A-4B28-8217-8A72F77BE40C}" type="datetimeFigureOut">
              <a:rPr lang="vi-VN" smtClean="0"/>
              <a:t>07/03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D4B158-3FE6-4171-A37C-39AF00B921B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096E28-0709-4EB6-A598-19B57191E0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558056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7FB2F59-3EB2-4640-A704-FC9EEED3BCB3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8912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.gif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" Target="slide6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6.bin"/><Relationship Id="rId15" Type="http://schemas.openxmlformats.org/officeDocument/2006/relationships/image" Target="../media/image13.png"/><Relationship Id="rId10" Type="http://schemas.openxmlformats.org/officeDocument/2006/relationships/image" Target="../media/image10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8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14.wmf"/><Relationship Id="rId9" Type="http://schemas.openxmlformats.org/officeDocument/2006/relationships/image" Target="../media/image21.png"/><Relationship Id="rId14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3" descr="POINSET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0" y="5026028"/>
            <a:ext cx="2667000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4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17" y="20638"/>
            <a:ext cx="2641600" cy="197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WordArt 10"/>
          <p:cNvSpPr>
            <a:spLocks noChangeArrowheads="1" noChangeShapeType="1" noTextEdit="1"/>
          </p:cNvSpPr>
          <p:nvPr/>
        </p:nvSpPr>
        <p:spPr bwMode="auto">
          <a:xfrm>
            <a:off x="2791884" y="2660650"/>
            <a:ext cx="6468533" cy="12779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4000" b="1" kern="10" smtClean="0">
              <a:ln w="19050">
                <a:solidFill>
                  <a:srgbClr val="008000"/>
                </a:solidFill>
                <a:round/>
                <a:headEnd/>
                <a:tailEnd/>
              </a:ln>
              <a:solidFill>
                <a:srgbClr val="008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.VnUniverse"/>
            </a:endParaRPr>
          </a:p>
        </p:txBody>
      </p:sp>
      <p:pic>
        <p:nvPicPr>
          <p:cNvPr id="2053" name="Picture 12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9885892" y="-324908"/>
            <a:ext cx="1981200" cy="2631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54" name="Group 328"/>
          <p:cNvGrpSpPr>
            <a:grpSpLocks/>
          </p:cNvGrpSpPr>
          <p:nvPr/>
        </p:nvGrpSpPr>
        <p:grpSpPr bwMode="auto">
          <a:xfrm>
            <a:off x="3352800" y="5443538"/>
            <a:ext cx="6096000" cy="1414462"/>
            <a:chOff x="1296" y="2064"/>
            <a:chExt cx="2880" cy="891"/>
          </a:xfrm>
        </p:grpSpPr>
        <p:pic>
          <p:nvPicPr>
            <p:cNvPr id="2102" name="Picture 329" descr="ROSE1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4" y="2216"/>
              <a:ext cx="528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03" name="Picture 330" descr="ROSE1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79" y="2316"/>
              <a:ext cx="528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04" name="Picture 331" descr="ROSE1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8" y="2216"/>
              <a:ext cx="528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05" name="Picture 332" descr="!hp8ls2l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6" y="2078"/>
              <a:ext cx="2304" cy="8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06" name="Picture 333" descr="!hp8ls2l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872" y="2064"/>
              <a:ext cx="2304" cy="8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10"/>
          <p:cNvGrpSpPr>
            <a:grpSpLocks noChangeAspect="1"/>
          </p:cNvGrpSpPr>
          <p:nvPr/>
        </p:nvGrpSpPr>
        <p:grpSpPr bwMode="auto">
          <a:xfrm>
            <a:off x="239186" y="4518025"/>
            <a:ext cx="2923116" cy="1423988"/>
            <a:chOff x="760" y="3174"/>
            <a:chExt cx="1381" cy="897"/>
          </a:xfrm>
        </p:grpSpPr>
        <p:sp>
          <p:nvSpPr>
            <p:cNvPr id="2060" name="AutoShape 9"/>
            <p:cNvSpPr>
              <a:spLocks noChangeAspect="1" noChangeArrowheads="1" noTextEdit="1"/>
            </p:cNvSpPr>
            <p:nvPr/>
          </p:nvSpPr>
          <p:spPr bwMode="auto">
            <a:xfrm>
              <a:off x="760" y="3174"/>
              <a:ext cx="1381" cy="8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61" name="Freeform 11"/>
            <p:cNvSpPr>
              <a:spLocks/>
            </p:cNvSpPr>
            <p:nvPr/>
          </p:nvSpPr>
          <p:spPr bwMode="auto">
            <a:xfrm>
              <a:off x="867" y="3192"/>
              <a:ext cx="1273" cy="573"/>
            </a:xfrm>
            <a:custGeom>
              <a:avLst/>
              <a:gdLst>
                <a:gd name="T0" fmla="*/ 0 w 2547"/>
                <a:gd name="T1" fmla="*/ 0 h 1147"/>
                <a:gd name="T2" fmla="*/ 0 w 2547"/>
                <a:gd name="T3" fmla="*/ 0 h 1147"/>
                <a:gd name="T4" fmla="*/ 0 w 2547"/>
                <a:gd name="T5" fmla="*/ 0 h 1147"/>
                <a:gd name="T6" fmla="*/ 0 w 2547"/>
                <a:gd name="T7" fmla="*/ 0 h 1147"/>
                <a:gd name="T8" fmla="*/ 0 w 2547"/>
                <a:gd name="T9" fmla="*/ 0 h 1147"/>
                <a:gd name="T10" fmla="*/ 0 w 2547"/>
                <a:gd name="T11" fmla="*/ 0 h 1147"/>
                <a:gd name="T12" fmla="*/ 0 w 2547"/>
                <a:gd name="T13" fmla="*/ 0 h 1147"/>
                <a:gd name="T14" fmla="*/ 0 w 2547"/>
                <a:gd name="T15" fmla="*/ 0 h 1147"/>
                <a:gd name="T16" fmla="*/ 0 w 2547"/>
                <a:gd name="T17" fmla="*/ 0 h 1147"/>
                <a:gd name="T18" fmla="*/ 0 w 2547"/>
                <a:gd name="T19" fmla="*/ 0 h 1147"/>
                <a:gd name="T20" fmla="*/ 0 w 2547"/>
                <a:gd name="T21" fmla="*/ 0 h 1147"/>
                <a:gd name="T22" fmla="*/ 0 w 2547"/>
                <a:gd name="T23" fmla="*/ 0 h 1147"/>
                <a:gd name="T24" fmla="*/ 0 w 2547"/>
                <a:gd name="T25" fmla="*/ 0 h 1147"/>
                <a:gd name="T26" fmla="*/ 0 w 2547"/>
                <a:gd name="T27" fmla="*/ 0 h 1147"/>
                <a:gd name="T28" fmla="*/ 0 w 2547"/>
                <a:gd name="T29" fmla="*/ 0 h 1147"/>
                <a:gd name="T30" fmla="*/ 0 w 2547"/>
                <a:gd name="T31" fmla="*/ 0 h 1147"/>
                <a:gd name="T32" fmla="*/ 0 w 2547"/>
                <a:gd name="T33" fmla="*/ 0 h 1147"/>
                <a:gd name="T34" fmla="*/ 0 w 2547"/>
                <a:gd name="T35" fmla="*/ 0 h 1147"/>
                <a:gd name="T36" fmla="*/ 0 w 2547"/>
                <a:gd name="T37" fmla="*/ 0 h 1147"/>
                <a:gd name="T38" fmla="*/ 0 w 2547"/>
                <a:gd name="T39" fmla="*/ 0 h 1147"/>
                <a:gd name="T40" fmla="*/ 0 w 2547"/>
                <a:gd name="T41" fmla="*/ 0 h 1147"/>
                <a:gd name="T42" fmla="*/ 0 w 2547"/>
                <a:gd name="T43" fmla="*/ 0 h 1147"/>
                <a:gd name="T44" fmla="*/ 0 w 2547"/>
                <a:gd name="T45" fmla="*/ 0 h 1147"/>
                <a:gd name="T46" fmla="*/ 0 w 2547"/>
                <a:gd name="T47" fmla="*/ 0 h 1147"/>
                <a:gd name="T48" fmla="*/ 0 w 2547"/>
                <a:gd name="T49" fmla="*/ 0 h 1147"/>
                <a:gd name="T50" fmla="*/ 0 w 2547"/>
                <a:gd name="T51" fmla="*/ 0 h 1147"/>
                <a:gd name="T52" fmla="*/ 0 w 2547"/>
                <a:gd name="T53" fmla="*/ 0 h 1147"/>
                <a:gd name="T54" fmla="*/ 0 w 2547"/>
                <a:gd name="T55" fmla="*/ 0 h 1147"/>
                <a:gd name="T56" fmla="*/ 0 w 2547"/>
                <a:gd name="T57" fmla="*/ 0 h 1147"/>
                <a:gd name="T58" fmla="*/ 0 w 2547"/>
                <a:gd name="T59" fmla="*/ 0 h 1147"/>
                <a:gd name="T60" fmla="*/ 0 w 2547"/>
                <a:gd name="T61" fmla="*/ 0 h 1147"/>
                <a:gd name="T62" fmla="*/ 0 w 2547"/>
                <a:gd name="T63" fmla="*/ 0 h 1147"/>
                <a:gd name="T64" fmla="*/ 0 w 2547"/>
                <a:gd name="T65" fmla="*/ 0 h 1147"/>
                <a:gd name="T66" fmla="*/ 0 w 2547"/>
                <a:gd name="T67" fmla="*/ 0 h 1147"/>
                <a:gd name="T68" fmla="*/ 0 w 2547"/>
                <a:gd name="T69" fmla="*/ 0 h 1147"/>
                <a:gd name="T70" fmla="*/ 0 w 2547"/>
                <a:gd name="T71" fmla="*/ 0 h 1147"/>
                <a:gd name="T72" fmla="*/ 0 w 2547"/>
                <a:gd name="T73" fmla="*/ 0 h 1147"/>
                <a:gd name="T74" fmla="*/ 0 w 2547"/>
                <a:gd name="T75" fmla="*/ 0 h 1147"/>
                <a:gd name="T76" fmla="*/ 0 w 2547"/>
                <a:gd name="T77" fmla="*/ 0 h 1147"/>
                <a:gd name="T78" fmla="*/ 0 w 2547"/>
                <a:gd name="T79" fmla="*/ 0 h 1147"/>
                <a:gd name="T80" fmla="*/ 0 w 2547"/>
                <a:gd name="T81" fmla="*/ 0 h 1147"/>
                <a:gd name="T82" fmla="*/ 0 w 2547"/>
                <a:gd name="T83" fmla="*/ 0 h 1147"/>
                <a:gd name="T84" fmla="*/ 0 w 2547"/>
                <a:gd name="T85" fmla="*/ 0 h 1147"/>
                <a:gd name="T86" fmla="*/ 0 w 2547"/>
                <a:gd name="T87" fmla="*/ 0 h 1147"/>
                <a:gd name="T88" fmla="*/ 0 w 2547"/>
                <a:gd name="T89" fmla="*/ 0 h 1147"/>
                <a:gd name="T90" fmla="*/ 0 w 2547"/>
                <a:gd name="T91" fmla="*/ 0 h 1147"/>
                <a:gd name="T92" fmla="*/ 0 w 2547"/>
                <a:gd name="T93" fmla="*/ 0 h 1147"/>
                <a:gd name="T94" fmla="*/ 0 w 2547"/>
                <a:gd name="T95" fmla="*/ 0 h 1147"/>
                <a:gd name="T96" fmla="*/ 0 w 2547"/>
                <a:gd name="T97" fmla="*/ 0 h 1147"/>
                <a:gd name="T98" fmla="*/ 0 w 2547"/>
                <a:gd name="T99" fmla="*/ 0 h 1147"/>
                <a:gd name="T100" fmla="*/ 0 w 2547"/>
                <a:gd name="T101" fmla="*/ 0 h 1147"/>
                <a:gd name="T102" fmla="*/ 0 w 2547"/>
                <a:gd name="T103" fmla="*/ 0 h 1147"/>
                <a:gd name="T104" fmla="*/ 0 w 2547"/>
                <a:gd name="T105" fmla="*/ 0 h 1147"/>
                <a:gd name="T106" fmla="*/ 0 w 2547"/>
                <a:gd name="T107" fmla="*/ 0 h 1147"/>
                <a:gd name="T108" fmla="*/ 0 w 2547"/>
                <a:gd name="T109" fmla="*/ 0 h 1147"/>
                <a:gd name="T110" fmla="*/ 0 w 2547"/>
                <a:gd name="T111" fmla="*/ 0 h 1147"/>
                <a:gd name="T112" fmla="*/ 0 w 2547"/>
                <a:gd name="T113" fmla="*/ 0 h 1147"/>
                <a:gd name="T114" fmla="*/ 0 w 2547"/>
                <a:gd name="T115" fmla="*/ 0 h 1147"/>
                <a:gd name="T116" fmla="*/ 0 w 2547"/>
                <a:gd name="T117" fmla="*/ 0 h 1147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547"/>
                <a:gd name="T178" fmla="*/ 0 h 1147"/>
                <a:gd name="T179" fmla="*/ 2547 w 2547"/>
                <a:gd name="T180" fmla="*/ 1147 h 1147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547" h="1147">
                  <a:moveTo>
                    <a:pt x="173" y="817"/>
                  </a:moveTo>
                  <a:lnTo>
                    <a:pt x="170" y="821"/>
                  </a:lnTo>
                  <a:lnTo>
                    <a:pt x="165" y="824"/>
                  </a:lnTo>
                  <a:lnTo>
                    <a:pt x="161" y="828"/>
                  </a:lnTo>
                  <a:lnTo>
                    <a:pt x="157" y="831"/>
                  </a:lnTo>
                  <a:lnTo>
                    <a:pt x="138" y="847"/>
                  </a:lnTo>
                  <a:lnTo>
                    <a:pt x="120" y="863"/>
                  </a:lnTo>
                  <a:lnTo>
                    <a:pt x="102" y="878"/>
                  </a:lnTo>
                  <a:lnTo>
                    <a:pt x="83" y="892"/>
                  </a:lnTo>
                  <a:lnTo>
                    <a:pt x="64" y="904"/>
                  </a:lnTo>
                  <a:lnTo>
                    <a:pt x="44" y="913"/>
                  </a:lnTo>
                  <a:lnTo>
                    <a:pt x="22" y="919"/>
                  </a:lnTo>
                  <a:lnTo>
                    <a:pt x="0" y="921"/>
                  </a:lnTo>
                  <a:lnTo>
                    <a:pt x="0" y="974"/>
                  </a:lnTo>
                  <a:lnTo>
                    <a:pt x="0" y="989"/>
                  </a:lnTo>
                  <a:lnTo>
                    <a:pt x="0" y="1147"/>
                  </a:lnTo>
                  <a:lnTo>
                    <a:pt x="2547" y="1147"/>
                  </a:lnTo>
                  <a:lnTo>
                    <a:pt x="2547" y="989"/>
                  </a:lnTo>
                  <a:lnTo>
                    <a:pt x="2547" y="974"/>
                  </a:lnTo>
                  <a:lnTo>
                    <a:pt x="2547" y="960"/>
                  </a:lnTo>
                  <a:lnTo>
                    <a:pt x="2543" y="959"/>
                  </a:lnTo>
                  <a:lnTo>
                    <a:pt x="2540" y="959"/>
                  </a:lnTo>
                  <a:lnTo>
                    <a:pt x="2536" y="959"/>
                  </a:lnTo>
                  <a:lnTo>
                    <a:pt x="2532" y="958"/>
                  </a:lnTo>
                  <a:lnTo>
                    <a:pt x="2512" y="953"/>
                  </a:lnTo>
                  <a:lnTo>
                    <a:pt x="2493" y="945"/>
                  </a:lnTo>
                  <a:lnTo>
                    <a:pt x="2474" y="936"/>
                  </a:lnTo>
                  <a:lnTo>
                    <a:pt x="2456" y="924"/>
                  </a:lnTo>
                  <a:lnTo>
                    <a:pt x="2438" y="912"/>
                  </a:lnTo>
                  <a:lnTo>
                    <a:pt x="2421" y="898"/>
                  </a:lnTo>
                  <a:lnTo>
                    <a:pt x="2405" y="883"/>
                  </a:lnTo>
                  <a:lnTo>
                    <a:pt x="2389" y="868"/>
                  </a:lnTo>
                  <a:lnTo>
                    <a:pt x="2385" y="864"/>
                  </a:lnTo>
                  <a:lnTo>
                    <a:pt x="2382" y="861"/>
                  </a:lnTo>
                  <a:lnTo>
                    <a:pt x="2377" y="858"/>
                  </a:lnTo>
                  <a:lnTo>
                    <a:pt x="2374" y="854"/>
                  </a:lnTo>
                  <a:lnTo>
                    <a:pt x="2368" y="848"/>
                  </a:lnTo>
                  <a:lnTo>
                    <a:pt x="2362" y="843"/>
                  </a:lnTo>
                  <a:lnTo>
                    <a:pt x="2355" y="837"/>
                  </a:lnTo>
                  <a:lnTo>
                    <a:pt x="2350" y="831"/>
                  </a:lnTo>
                  <a:lnTo>
                    <a:pt x="2346" y="828"/>
                  </a:lnTo>
                  <a:lnTo>
                    <a:pt x="2343" y="824"/>
                  </a:lnTo>
                  <a:lnTo>
                    <a:pt x="2338" y="821"/>
                  </a:lnTo>
                  <a:lnTo>
                    <a:pt x="2335" y="817"/>
                  </a:lnTo>
                  <a:lnTo>
                    <a:pt x="2322" y="807"/>
                  </a:lnTo>
                  <a:lnTo>
                    <a:pt x="2309" y="797"/>
                  </a:lnTo>
                  <a:lnTo>
                    <a:pt x="2297" y="788"/>
                  </a:lnTo>
                  <a:lnTo>
                    <a:pt x="2284" y="780"/>
                  </a:lnTo>
                  <a:lnTo>
                    <a:pt x="2271" y="773"/>
                  </a:lnTo>
                  <a:lnTo>
                    <a:pt x="2257" y="768"/>
                  </a:lnTo>
                  <a:lnTo>
                    <a:pt x="2244" y="763"/>
                  </a:lnTo>
                  <a:lnTo>
                    <a:pt x="2230" y="761"/>
                  </a:lnTo>
                  <a:lnTo>
                    <a:pt x="2226" y="760"/>
                  </a:lnTo>
                  <a:lnTo>
                    <a:pt x="2223" y="760"/>
                  </a:lnTo>
                  <a:lnTo>
                    <a:pt x="2219" y="760"/>
                  </a:lnTo>
                  <a:lnTo>
                    <a:pt x="2216" y="760"/>
                  </a:lnTo>
                  <a:lnTo>
                    <a:pt x="2202" y="761"/>
                  </a:lnTo>
                  <a:lnTo>
                    <a:pt x="2187" y="764"/>
                  </a:lnTo>
                  <a:lnTo>
                    <a:pt x="2173" y="769"/>
                  </a:lnTo>
                  <a:lnTo>
                    <a:pt x="2158" y="776"/>
                  </a:lnTo>
                  <a:lnTo>
                    <a:pt x="2143" y="784"/>
                  </a:lnTo>
                  <a:lnTo>
                    <a:pt x="2128" y="794"/>
                  </a:lnTo>
                  <a:lnTo>
                    <a:pt x="2115" y="806"/>
                  </a:lnTo>
                  <a:lnTo>
                    <a:pt x="2100" y="817"/>
                  </a:lnTo>
                  <a:lnTo>
                    <a:pt x="2095" y="821"/>
                  </a:lnTo>
                  <a:lnTo>
                    <a:pt x="2092" y="824"/>
                  </a:lnTo>
                  <a:lnTo>
                    <a:pt x="2087" y="828"/>
                  </a:lnTo>
                  <a:lnTo>
                    <a:pt x="2082" y="832"/>
                  </a:lnTo>
                  <a:lnTo>
                    <a:pt x="2080" y="835"/>
                  </a:lnTo>
                  <a:lnTo>
                    <a:pt x="2078" y="837"/>
                  </a:lnTo>
                  <a:lnTo>
                    <a:pt x="2074" y="839"/>
                  </a:lnTo>
                  <a:lnTo>
                    <a:pt x="2072" y="841"/>
                  </a:lnTo>
                  <a:lnTo>
                    <a:pt x="2069" y="845"/>
                  </a:lnTo>
                  <a:lnTo>
                    <a:pt x="2065" y="848"/>
                  </a:lnTo>
                  <a:lnTo>
                    <a:pt x="2062" y="852"/>
                  </a:lnTo>
                  <a:lnTo>
                    <a:pt x="2058" y="855"/>
                  </a:lnTo>
                  <a:lnTo>
                    <a:pt x="2041" y="871"/>
                  </a:lnTo>
                  <a:lnTo>
                    <a:pt x="2024" y="887"/>
                  </a:lnTo>
                  <a:lnTo>
                    <a:pt x="2006" y="904"/>
                  </a:lnTo>
                  <a:lnTo>
                    <a:pt x="1989" y="920"/>
                  </a:lnTo>
                  <a:lnTo>
                    <a:pt x="1972" y="935"/>
                  </a:lnTo>
                  <a:lnTo>
                    <a:pt x="1954" y="949"/>
                  </a:lnTo>
                  <a:lnTo>
                    <a:pt x="1937" y="962"/>
                  </a:lnTo>
                  <a:lnTo>
                    <a:pt x="1920" y="974"/>
                  </a:lnTo>
                  <a:lnTo>
                    <a:pt x="1915" y="977"/>
                  </a:lnTo>
                  <a:lnTo>
                    <a:pt x="1909" y="981"/>
                  </a:lnTo>
                  <a:lnTo>
                    <a:pt x="1905" y="984"/>
                  </a:lnTo>
                  <a:lnTo>
                    <a:pt x="1899" y="987"/>
                  </a:lnTo>
                  <a:lnTo>
                    <a:pt x="1898" y="988"/>
                  </a:lnTo>
                  <a:lnTo>
                    <a:pt x="1897" y="988"/>
                  </a:lnTo>
                  <a:lnTo>
                    <a:pt x="1896" y="988"/>
                  </a:lnTo>
                  <a:lnTo>
                    <a:pt x="1895" y="989"/>
                  </a:lnTo>
                  <a:lnTo>
                    <a:pt x="1886" y="992"/>
                  </a:lnTo>
                  <a:lnTo>
                    <a:pt x="1878" y="996"/>
                  </a:lnTo>
                  <a:lnTo>
                    <a:pt x="1870" y="999"/>
                  </a:lnTo>
                  <a:lnTo>
                    <a:pt x="1862" y="1001"/>
                  </a:lnTo>
                  <a:lnTo>
                    <a:pt x="1854" y="1004"/>
                  </a:lnTo>
                  <a:lnTo>
                    <a:pt x="1846" y="1005"/>
                  </a:lnTo>
                  <a:lnTo>
                    <a:pt x="1838" y="1006"/>
                  </a:lnTo>
                  <a:lnTo>
                    <a:pt x="1830" y="1006"/>
                  </a:lnTo>
                  <a:lnTo>
                    <a:pt x="1823" y="1006"/>
                  </a:lnTo>
                  <a:lnTo>
                    <a:pt x="1816" y="1005"/>
                  </a:lnTo>
                  <a:lnTo>
                    <a:pt x="1809" y="1004"/>
                  </a:lnTo>
                  <a:lnTo>
                    <a:pt x="1802" y="1001"/>
                  </a:lnTo>
                  <a:lnTo>
                    <a:pt x="1795" y="999"/>
                  </a:lnTo>
                  <a:lnTo>
                    <a:pt x="1788" y="996"/>
                  </a:lnTo>
                  <a:lnTo>
                    <a:pt x="1783" y="992"/>
                  </a:lnTo>
                  <a:lnTo>
                    <a:pt x="1776" y="989"/>
                  </a:lnTo>
                  <a:lnTo>
                    <a:pt x="1771" y="985"/>
                  </a:lnTo>
                  <a:lnTo>
                    <a:pt x="1765" y="981"/>
                  </a:lnTo>
                  <a:lnTo>
                    <a:pt x="1761" y="976"/>
                  </a:lnTo>
                  <a:lnTo>
                    <a:pt x="1755" y="972"/>
                  </a:lnTo>
                  <a:lnTo>
                    <a:pt x="1752" y="968"/>
                  </a:lnTo>
                  <a:lnTo>
                    <a:pt x="1748" y="965"/>
                  </a:lnTo>
                  <a:lnTo>
                    <a:pt x="1745" y="961"/>
                  </a:lnTo>
                  <a:lnTo>
                    <a:pt x="1740" y="957"/>
                  </a:lnTo>
                  <a:lnTo>
                    <a:pt x="1730" y="945"/>
                  </a:lnTo>
                  <a:lnTo>
                    <a:pt x="1719" y="931"/>
                  </a:lnTo>
                  <a:lnTo>
                    <a:pt x="1710" y="917"/>
                  </a:lnTo>
                  <a:lnTo>
                    <a:pt x="1700" y="902"/>
                  </a:lnTo>
                  <a:lnTo>
                    <a:pt x="1691" y="885"/>
                  </a:lnTo>
                  <a:lnTo>
                    <a:pt x="1681" y="868"/>
                  </a:lnTo>
                  <a:lnTo>
                    <a:pt x="1672" y="851"/>
                  </a:lnTo>
                  <a:lnTo>
                    <a:pt x="1663" y="831"/>
                  </a:lnTo>
                  <a:lnTo>
                    <a:pt x="1662" y="828"/>
                  </a:lnTo>
                  <a:lnTo>
                    <a:pt x="1659" y="824"/>
                  </a:lnTo>
                  <a:lnTo>
                    <a:pt x="1658" y="821"/>
                  </a:lnTo>
                  <a:lnTo>
                    <a:pt x="1657" y="817"/>
                  </a:lnTo>
                  <a:lnTo>
                    <a:pt x="1650" y="801"/>
                  </a:lnTo>
                  <a:lnTo>
                    <a:pt x="1642" y="784"/>
                  </a:lnTo>
                  <a:lnTo>
                    <a:pt x="1635" y="767"/>
                  </a:lnTo>
                  <a:lnTo>
                    <a:pt x="1628" y="748"/>
                  </a:lnTo>
                  <a:lnTo>
                    <a:pt x="1621" y="730"/>
                  </a:lnTo>
                  <a:lnTo>
                    <a:pt x="1615" y="711"/>
                  </a:lnTo>
                  <a:lnTo>
                    <a:pt x="1608" y="693"/>
                  </a:lnTo>
                  <a:lnTo>
                    <a:pt x="1601" y="673"/>
                  </a:lnTo>
                  <a:lnTo>
                    <a:pt x="1600" y="671"/>
                  </a:lnTo>
                  <a:lnTo>
                    <a:pt x="1598" y="668"/>
                  </a:lnTo>
                  <a:lnTo>
                    <a:pt x="1597" y="665"/>
                  </a:lnTo>
                  <a:lnTo>
                    <a:pt x="1596" y="663"/>
                  </a:lnTo>
                  <a:lnTo>
                    <a:pt x="1596" y="662"/>
                  </a:lnTo>
                  <a:lnTo>
                    <a:pt x="1596" y="661"/>
                  </a:lnTo>
                  <a:lnTo>
                    <a:pt x="1595" y="659"/>
                  </a:lnTo>
                  <a:lnTo>
                    <a:pt x="1593" y="650"/>
                  </a:lnTo>
                  <a:lnTo>
                    <a:pt x="1589" y="640"/>
                  </a:lnTo>
                  <a:lnTo>
                    <a:pt x="1586" y="630"/>
                  </a:lnTo>
                  <a:lnTo>
                    <a:pt x="1582" y="620"/>
                  </a:lnTo>
                  <a:lnTo>
                    <a:pt x="1578" y="608"/>
                  </a:lnTo>
                  <a:lnTo>
                    <a:pt x="1574" y="594"/>
                  </a:lnTo>
                  <a:lnTo>
                    <a:pt x="1570" y="581"/>
                  </a:lnTo>
                  <a:lnTo>
                    <a:pt x="1565" y="567"/>
                  </a:lnTo>
                  <a:lnTo>
                    <a:pt x="1560" y="555"/>
                  </a:lnTo>
                  <a:lnTo>
                    <a:pt x="1557" y="541"/>
                  </a:lnTo>
                  <a:lnTo>
                    <a:pt x="1552" y="528"/>
                  </a:lnTo>
                  <a:lnTo>
                    <a:pt x="1548" y="514"/>
                  </a:lnTo>
                  <a:lnTo>
                    <a:pt x="1547" y="511"/>
                  </a:lnTo>
                  <a:lnTo>
                    <a:pt x="1545" y="507"/>
                  </a:lnTo>
                  <a:lnTo>
                    <a:pt x="1544" y="504"/>
                  </a:lnTo>
                  <a:lnTo>
                    <a:pt x="1543" y="501"/>
                  </a:lnTo>
                  <a:lnTo>
                    <a:pt x="1537" y="482"/>
                  </a:lnTo>
                  <a:lnTo>
                    <a:pt x="1532" y="465"/>
                  </a:lnTo>
                  <a:lnTo>
                    <a:pt x="1526" y="446"/>
                  </a:lnTo>
                  <a:lnTo>
                    <a:pt x="1520" y="428"/>
                  </a:lnTo>
                  <a:lnTo>
                    <a:pt x="1513" y="410"/>
                  </a:lnTo>
                  <a:lnTo>
                    <a:pt x="1507" y="392"/>
                  </a:lnTo>
                  <a:lnTo>
                    <a:pt x="1502" y="374"/>
                  </a:lnTo>
                  <a:lnTo>
                    <a:pt x="1496" y="357"/>
                  </a:lnTo>
                  <a:lnTo>
                    <a:pt x="1495" y="353"/>
                  </a:lnTo>
                  <a:lnTo>
                    <a:pt x="1494" y="350"/>
                  </a:lnTo>
                  <a:lnTo>
                    <a:pt x="1492" y="346"/>
                  </a:lnTo>
                  <a:lnTo>
                    <a:pt x="1491" y="342"/>
                  </a:lnTo>
                  <a:lnTo>
                    <a:pt x="1484" y="323"/>
                  </a:lnTo>
                  <a:lnTo>
                    <a:pt x="1479" y="305"/>
                  </a:lnTo>
                  <a:lnTo>
                    <a:pt x="1472" y="286"/>
                  </a:lnTo>
                  <a:lnTo>
                    <a:pt x="1466" y="269"/>
                  </a:lnTo>
                  <a:lnTo>
                    <a:pt x="1459" y="251"/>
                  </a:lnTo>
                  <a:lnTo>
                    <a:pt x="1452" y="233"/>
                  </a:lnTo>
                  <a:lnTo>
                    <a:pt x="1446" y="216"/>
                  </a:lnTo>
                  <a:lnTo>
                    <a:pt x="1439" y="200"/>
                  </a:lnTo>
                  <a:lnTo>
                    <a:pt x="1436" y="192"/>
                  </a:lnTo>
                  <a:lnTo>
                    <a:pt x="1432" y="183"/>
                  </a:lnTo>
                  <a:lnTo>
                    <a:pt x="1429" y="175"/>
                  </a:lnTo>
                  <a:lnTo>
                    <a:pt x="1426" y="167"/>
                  </a:lnTo>
                  <a:lnTo>
                    <a:pt x="1416" y="147"/>
                  </a:lnTo>
                  <a:lnTo>
                    <a:pt x="1407" y="129"/>
                  </a:lnTo>
                  <a:lnTo>
                    <a:pt x="1398" y="111"/>
                  </a:lnTo>
                  <a:lnTo>
                    <a:pt x="1389" y="94"/>
                  </a:lnTo>
                  <a:lnTo>
                    <a:pt x="1379" y="79"/>
                  </a:lnTo>
                  <a:lnTo>
                    <a:pt x="1370" y="65"/>
                  </a:lnTo>
                  <a:lnTo>
                    <a:pt x="1361" y="52"/>
                  </a:lnTo>
                  <a:lnTo>
                    <a:pt x="1351" y="40"/>
                  </a:lnTo>
                  <a:lnTo>
                    <a:pt x="1346" y="35"/>
                  </a:lnTo>
                  <a:lnTo>
                    <a:pt x="1343" y="32"/>
                  </a:lnTo>
                  <a:lnTo>
                    <a:pt x="1339" y="28"/>
                  </a:lnTo>
                  <a:lnTo>
                    <a:pt x="1336" y="25"/>
                  </a:lnTo>
                  <a:lnTo>
                    <a:pt x="1329" y="19"/>
                  </a:lnTo>
                  <a:lnTo>
                    <a:pt x="1322" y="15"/>
                  </a:lnTo>
                  <a:lnTo>
                    <a:pt x="1315" y="11"/>
                  </a:lnTo>
                  <a:lnTo>
                    <a:pt x="1308" y="7"/>
                  </a:lnTo>
                  <a:lnTo>
                    <a:pt x="1301" y="4"/>
                  </a:lnTo>
                  <a:lnTo>
                    <a:pt x="1294" y="2"/>
                  </a:lnTo>
                  <a:lnTo>
                    <a:pt x="1287" y="1"/>
                  </a:lnTo>
                  <a:lnTo>
                    <a:pt x="1280" y="0"/>
                  </a:lnTo>
                  <a:lnTo>
                    <a:pt x="1279" y="0"/>
                  </a:lnTo>
                  <a:lnTo>
                    <a:pt x="1278" y="0"/>
                  </a:lnTo>
                  <a:lnTo>
                    <a:pt x="1277" y="0"/>
                  </a:lnTo>
                  <a:lnTo>
                    <a:pt x="1275" y="0"/>
                  </a:lnTo>
                  <a:lnTo>
                    <a:pt x="1271" y="0"/>
                  </a:lnTo>
                  <a:lnTo>
                    <a:pt x="1269" y="1"/>
                  </a:lnTo>
                  <a:lnTo>
                    <a:pt x="1265" y="1"/>
                  </a:lnTo>
                  <a:lnTo>
                    <a:pt x="1260" y="2"/>
                  </a:lnTo>
                  <a:lnTo>
                    <a:pt x="1254" y="4"/>
                  </a:lnTo>
                  <a:lnTo>
                    <a:pt x="1248" y="7"/>
                  </a:lnTo>
                  <a:lnTo>
                    <a:pt x="1242" y="9"/>
                  </a:lnTo>
                  <a:lnTo>
                    <a:pt x="1235" y="12"/>
                  </a:lnTo>
                  <a:lnTo>
                    <a:pt x="1230" y="16"/>
                  </a:lnTo>
                  <a:lnTo>
                    <a:pt x="1224" y="20"/>
                  </a:lnTo>
                  <a:lnTo>
                    <a:pt x="1218" y="25"/>
                  </a:lnTo>
                  <a:lnTo>
                    <a:pt x="1215" y="28"/>
                  </a:lnTo>
                  <a:lnTo>
                    <a:pt x="1211" y="32"/>
                  </a:lnTo>
                  <a:lnTo>
                    <a:pt x="1208" y="35"/>
                  </a:lnTo>
                  <a:lnTo>
                    <a:pt x="1204" y="40"/>
                  </a:lnTo>
                  <a:lnTo>
                    <a:pt x="1194" y="53"/>
                  </a:lnTo>
                  <a:lnTo>
                    <a:pt x="1184" y="68"/>
                  </a:lnTo>
                  <a:lnTo>
                    <a:pt x="1173" y="83"/>
                  </a:lnTo>
                  <a:lnTo>
                    <a:pt x="1163" y="100"/>
                  </a:lnTo>
                  <a:lnTo>
                    <a:pt x="1152" y="118"/>
                  </a:lnTo>
                  <a:lnTo>
                    <a:pt x="1142" y="138"/>
                  </a:lnTo>
                  <a:lnTo>
                    <a:pt x="1133" y="157"/>
                  </a:lnTo>
                  <a:lnTo>
                    <a:pt x="1122" y="179"/>
                  </a:lnTo>
                  <a:lnTo>
                    <a:pt x="1119" y="187"/>
                  </a:lnTo>
                  <a:lnTo>
                    <a:pt x="1116" y="195"/>
                  </a:lnTo>
                  <a:lnTo>
                    <a:pt x="1112" y="204"/>
                  </a:lnTo>
                  <a:lnTo>
                    <a:pt x="1109" y="212"/>
                  </a:lnTo>
                  <a:lnTo>
                    <a:pt x="1102" y="227"/>
                  </a:lnTo>
                  <a:lnTo>
                    <a:pt x="1096" y="243"/>
                  </a:lnTo>
                  <a:lnTo>
                    <a:pt x="1089" y="259"/>
                  </a:lnTo>
                  <a:lnTo>
                    <a:pt x="1083" y="275"/>
                  </a:lnTo>
                  <a:lnTo>
                    <a:pt x="1078" y="291"/>
                  </a:lnTo>
                  <a:lnTo>
                    <a:pt x="1072" y="308"/>
                  </a:lnTo>
                  <a:lnTo>
                    <a:pt x="1065" y="326"/>
                  </a:lnTo>
                  <a:lnTo>
                    <a:pt x="1059" y="343"/>
                  </a:lnTo>
                  <a:lnTo>
                    <a:pt x="1058" y="346"/>
                  </a:lnTo>
                  <a:lnTo>
                    <a:pt x="1057" y="350"/>
                  </a:lnTo>
                  <a:lnTo>
                    <a:pt x="1055" y="353"/>
                  </a:lnTo>
                  <a:lnTo>
                    <a:pt x="1053" y="357"/>
                  </a:lnTo>
                  <a:lnTo>
                    <a:pt x="1048" y="374"/>
                  </a:lnTo>
                  <a:lnTo>
                    <a:pt x="1042" y="391"/>
                  </a:lnTo>
                  <a:lnTo>
                    <a:pt x="1035" y="410"/>
                  </a:lnTo>
                  <a:lnTo>
                    <a:pt x="1029" y="428"/>
                  </a:lnTo>
                  <a:lnTo>
                    <a:pt x="1023" y="446"/>
                  </a:lnTo>
                  <a:lnTo>
                    <a:pt x="1018" y="464"/>
                  </a:lnTo>
                  <a:lnTo>
                    <a:pt x="1011" y="482"/>
                  </a:lnTo>
                  <a:lnTo>
                    <a:pt x="1005" y="501"/>
                  </a:lnTo>
                  <a:lnTo>
                    <a:pt x="1004" y="504"/>
                  </a:lnTo>
                  <a:lnTo>
                    <a:pt x="1003" y="507"/>
                  </a:lnTo>
                  <a:lnTo>
                    <a:pt x="1001" y="511"/>
                  </a:lnTo>
                  <a:lnTo>
                    <a:pt x="1000" y="516"/>
                  </a:lnTo>
                  <a:lnTo>
                    <a:pt x="996" y="529"/>
                  </a:lnTo>
                  <a:lnTo>
                    <a:pt x="991" y="542"/>
                  </a:lnTo>
                  <a:lnTo>
                    <a:pt x="987" y="556"/>
                  </a:lnTo>
                  <a:lnTo>
                    <a:pt x="983" y="569"/>
                  </a:lnTo>
                  <a:lnTo>
                    <a:pt x="978" y="581"/>
                  </a:lnTo>
                  <a:lnTo>
                    <a:pt x="974" y="595"/>
                  </a:lnTo>
                  <a:lnTo>
                    <a:pt x="969" y="608"/>
                  </a:lnTo>
                  <a:lnTo>
                    <a:pt x="965" y="621"/>
                  </a:lnTo>
                  <a:lnTo>
                    <a:pt x="960" y="634"/>
                  </a:lnTo>
                  <a:lnTo>
                    <a:pt x="955" y="647"/>
                  </a:lnTo>
                  <a:lnTo>
                    <a:pt x="951" y="661"/>
                  </a:lnTo>
                  <a:lnTo>
                    <a:pt x="946" y="673"/>
                  </a:lnTo>
                  <a:lnTo>
                    <a:pt x="939" y="692"/>
                  </a:lnTo>
                  <a:lnTo>
                    <a:pt x="932" y="711"/>
                  </a:lnTo>
                  <a:lnTo>
                    <a:pt x="925" y="730"/>
                  </a:lnTo>
                  <a:lnTo>
                    <a:pt x="919" y="748"/>
                  </a:lnTo>
                  <a:lnTo>
                    <a:pt x="912" y="765"/>
                  </a:lnTo>
                  <a:lnTo>
                    <a:pt x="905" y="784"/>
                  </a:lnTo>
                  <a:lnTo>
                    <a:pt x="897" y="801"/>
                  </a:lnTo>
                  <a:lnTo>
                    <a:pt x="890" y="817"/>
                  </a:lnTo>
                  <a:lnTo>
                    <a:pt x="889" y="821"/>
                  </a:lnTo>
                  <a:lnTo>
                    <a:pt x="886" y="824"/>
                  </a:lnTo>
                  <a:lnTo>
                    <a:pt x="885" y="828"/>
                  </a:lnTo>
                  <a:lnTo>
                    <a:pt x="883" y="831"/>
                  </a:lnTo>
                  <a:lnTo>
                    <a:pt x="874" y="851"/>
                  </a:lnTo>
                  <a:lnTo>
                    <a:pt x="864" y="870"/>
                  </a:lnTo>
                  <a:lnTo>
                    <a:pt x="855" y="889"/>
                  </a:lnTo>
                  <a:lnTo>
                    <a:pt x="846" y="906"/>
                  </a:lnTo>
                  <a:lnTo>
                    <a:pt x="836" y="922"/>
                  </a:lnTo>
                  <a:lnTo>
                    <a:pt x="826" y="937"/>
                  </a:lnTo>
                  <a:lnTo>
                    <a:pt x="817" y="951"/>
                  </a:lnTo>
                  <a:lnTo>
                    <a:pt x="807" y="963"/>
                  </a:lnTo>
                  <a:lnTo>
                    <a:pt x="801" y="970"/>
                  </a:lnTo>
                  <a:lnTo>
                    <a:pt x="795" y="977"/>
                  </a:lnTo>
                  <a:lnTo>
                    <a:pt x="789" y="983"/>
                  </a:lnTo>
                  <a:lnTo>
                    <a:pt x="784" y="989"/>
                  </a:lnTo>
                  <a:lnTo>
                    <a:pt x="776" y="996"/>
                  </a:lnTo>
                  <a:lnTo>
                    <a:pt x="768" y="1001"/>
                  </a:lnTo>
                  <a:lnTo>
                    <a:pt x="758" y="1007"/>
                  </a:lnTo>
                  <a:lnTo>
                    <a:pt x="750" y="1012"/>
                  </a:lnTo>
                  <a:lnTo>
                    <a:pt x="741" y="1015"/>
                  </a:lnTo>
                  <a:lnTo>
                    <a:pt x="733" y="1018"/>
                  </a:lnTo>
                  <a:lnTo>
                    <a:pt x="724" y="1020"/>
                  </a:lnTo>
                  <a:lnTo>
                    <a:pt x="715" y="1020"/>
                  </a:lnTo>
                  <a:lnTo>
                    <a:pt x="705" y="1020"/>
                  </a:lnTo>
                  <a:lnTo>
                    <a:pt x="696" y="1019"/>
                  </a:lnTo>
                  <a:lnTo>
                    <a:pt x="687" y="1018"/>
                  </a:lnTo>
                  <a:lnTo>
                    <a:pt x="679" y="1016"/>
                  </a:lnTo>
                  <a:lnTo>
                    <a:pt x="671" y="1014"/>
                  </a:lnTo>
                  <a:lnTo>
                    <a:pt x="663" y="1012"/>
                  </a:lnTo>
                  <a:lnTo>
                    <a:pt x="655" y="1010"/>
                  </a:lnTo>
                  <a:lnTo>
                    <a:pt x="648" y="1006"/>
                  </a:lnTo>
                  <a:lnTo>
                    <a:pt x="644" y="1004"/>
                  </a:lnTo>
                  <a:lnTo>
                    <a:pt x="641" y="1001"/>
                  </a:lnTo>
                  <a:lnTo>
                    <a:pt x="637" y="1000"/>
                  </a:lnTo>
                  <a:lnTo>
                    <a:pt x="634" y="998"/>
                  </a:lnTo>
                  <a:lnTo>
                    <a:pt x="629" y="996"/>
                  </a:lnTo>
                  <a:lnTo>
                    <a:pt x="626" y="993"/>
                  </a:lnTo>
                  <a:lnTo>
                    <a:pt x="622" y="991"/>
                  </a:lnTo>
                  <a:lnTo>
                    <a:pt x="620" y="989"/>
                  </a:lnTo>
                  <a:lnTo>
                    <a:pt x="615" y="985"/>
                  </a:lnTo>
                  <a:lnTo>
                    <a:pt x="611" y="982"/>
                  </a:lnTo>
                  <a:lnTo>
                    <a:pt x="606" y="978"/>
                  </a:lnTo>
                  <a:lnTo>
                    <a:pt x="602" y="974"/>
                  </a:lnTo>
                  <a:lnTo>
                    <a:pt x="587" y="960"/>
                  </a:lnTo>
                  <a:lnTo>
                    <a:pt x="572" y="944"/>
                  </a:lnTo>
                  <a:lnTo>
                    <a:pt x="558" y="928"/>
                  </a:lnTo>
                  <a:lnTo>
                    <a:pt x="545" y="911"/>
                  </a:lnTo>
                  <a:lnTo>
                    <a:pt x="531" y="893"/>
                  </a:lnTo>
                  <a:lnTo>
                    <a:pt x="518" y="875"/>
                  </a:lnTo>
                  <a:lnTo>
                    <a:pt x="504" y="858"/>
                  </a:lnTo>
                  <a:lnTo>
                    <a:pt x="490" y="840"/>
                  </a:lnTo>
                  <a:lnTo>
                    <a:pt x="485" y="835"/>
                  </a:lnTo>
                  <a:lnTo>
                    <a:pt x="480" y="829"/>
                  </a:lnTo>
                  <a:lnTo>
                    <a:pt x="475" y="823"/>
                  </a:lnTo>
                  <a:lnTo>
                    <a:pt x="469" y="817"/>
                  </a:lnTo>
                  <a:lnTo>
                    <a:pt x="455" y="805"/>
                  </a:lnTo>
                  <a:lnTo>
                    <a:pt x="440" y="792"/>
                  </a:lnTo>
                  <a:lnTo>
                    <a:pt x="425" y="782"/>
                  </a:lnTo>
                  <a:lnTo>
                    <a:pt x="409" y="772"/>
                  </a:lnTo>
                  <a:lnTo>
                    <a:pt x="392" y="764"/>
                  </a:lnTo>
                  <a:lnTo>
                    <a:pt x="372" y="759"/>
                  </a:lnTo>
                  <a:lnTo>
                    <a:pt x="353" y="754"/>
                  </a:lnTo>
                  <a:lnTo>
                    <a:pt x="331" y="752"/>
                  </a:lnTo>
                  <a:lnTo>
                    <a:pt x="327" y="750"/>
                  </a:lnTo>
                  <a:lnTo>
                    <a:pt x="324" y="750"/>
                  </a:lnTo>
                  <a:lnTo>
                    <a:pt x="321" y="750"/>
                  </a:lnTo>
                  <a:lnTo>
                    <a:pt x="317" y="750"/>
                  </a:lnTo>
                  <a:lnTo>
                    <a:pt x="296" y="752"/>
                  </a:lnTo>
                  <a:lnTo>
                    <a:pt x="276" y="756"/>
                  </a:lnTo>
                  <a:lnTo>
                    <a:pt x="257" y="762"/>
                  </a:lnTo>
                  <a:lnTo>
                    <a:pt x="239" y="770"/>
                  </a:lnTo>
                  <a:lnTo>
                    <a:pt x="221" y="780"/>
                  </a:lnTo>
                  <a:lnTo>
                    <a:pt x="205" y="792"/>
                  </a:lnTo>
                  <a:lnTo>
                    <a:pt x="189" y="805"/>
                  </a:lnTo>
                  <a:lnTo>
                    <a:pt x="173" y="817"/>
                  </a:lnTo>
                  <a:close/>
                </a:path>
              </a:pathLst>
            </a:custGeom>
            <a:solidFill>
              <a:srgbClr val="C6E5F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62" name="Freeform 12"/>
            <p:cNvSpPr>
              <a:spLocks/>
            </p:cNvSpPr>
            <p:nvPr/>
          </p:nvSpPr>
          <p:spPr bwMode="auto">
            <a:xfrm>
              <a:off x="867" y="3192"/>
              <a:ext cx="1273" cy="573"/>
            </a:xfrm>
            <a:custGeom>
              <a:avLst/>
              <a:gdLst>
                <a:gd name="T0" fmla="*/ 0 w 2547"/>
                <a:gd name="T1" fmla="*/ 0 h 1147"/>
                <a:gd name="T2" fmla="*/ 0 w 2547"/>
                <a:gd name="T3" fmla="*/ 0 h 1147"/>
                <a:gd name="T4" fmla="*/ 0 w 2547"/>
                <a:gd name="T5" fmla="*/ 0 h 1147"/>
                <a:gd name="T6" fmla="*/ 0 w 2547"/>
                <a:gd name="T7" fmla="*/ 0 h 1147"/>
                <a:gd name="T8" fmla="*/ 0 w 2547"/>
                <a:gd name="T9" fmla="*/ 0 h 1147"/>
                <a:gd name="T10" fmla="*/ 0 w 2547"/>
                <a:gd name="T11" fmla="*/ 0 h 1147"/>
                <a:gd name="T12" fmla="*/ 0 w 2547"/>
                <a:gd name="T13" fmla="*/ 0 h 1147"/>
                <a:gd name="T14" fmla="*/ 0 w 2547"/>
                <a:gd name="T15" fmla="*/ 0 h 1147"/>
                <a:gd name="T16" fmla="*/ 0 w 2547"/>
                <a:gd name="T17" fmla="*/ 0 h 1147"/>
                <a:gd name="T18" fmla="*/ 0 w 2547"/>
                <a:gd name="T19" fmla="*/ 0 h 1147"/>
                <a:gd name="T20" fmla="*/ 0 w 2547"/>
                <a:gd name="T21" fmla="*/ 0 h 1147"/>
                <a:gd name="T22" fmla="*/ 0 w 2547"/>
                <a:gd name="T23" fmla="*/ 0 h 1147"/>
                <a:gd name="T24" fmla="*/ 0 w 2547"/>
                <a:gd name="T25" fmla="*/ 0 h 1147"/>
                <a:gd name="T26" fmla="*/ 0 w 2547"/>
                <a:gd name="T27" fmla="*/ 0 h 1147"/>
                <a:gd name="T28" fmla="*/ 0 w 2547"/>
                <a:gd name="T29" fmla="*/ 0 h 1147"/>
                <a:gd name="T30" fmla="*/ 0 w 2547"/>
                <a:gd name="T31" fmla="*/ 0 h 1147"/>
                <a:gd name="T32" fmla="*/ 0 w 2547"/>
                <a:gd name="T33" fmla="*/ 0 h 1147"/>
                <a:gd name="T34" fmla="*/ 0 w 2547"/>
                <a:gd name="T35" fmla="*/ 0 h 1147"/>
                <a:gd name="T36" fmla="*/ 0 w 2547"/>
                <a:gd name="T37" fmla="*/ 0 h 1147"/>
                <a:gd name="T38" fmla="*/ 0 w 2547"/>
                <a:gd name="T39" fmla="*/ 0 h 1147"/>
                <a:gd name="T40" fmla="*/ 0 w 2547"/>
                <a:gd name="T41" fmla="*/ 0 h 1147"/>
                <a:gd name="T42" fmla="*/ 0 w 2547"/>
                <a:gd name="T43" fmla="*/ 0 h 1147"/>
                <a:gd name="T44" fmla="*/ 0 w 2547"/>
                <a:gd name="T45" fmla="*/ 0 h 1147"/>
                <a:gd name="T46" fmla="*/ 0 w 2547"/>
                <a:gd name="T47" fmla="*/ 0 h 1147"/>
                <a:gd name="T48" fmla="*/ 0 w 2547"/>
                <a:gd name="T49" fmla="*/ 0 h 1147"/>
                <a:gd name="T50" fmla="*/ 0 w 2547"/>
                <a:gd name="T51" fmla="*/ 0 h 1147"/>
                <a:gd name="T52" fmla="*/ 0 w 2547"/>
                <a:gd name="T53" fmla="*/ 0 h 1147"/>
                <a:gd name="T54" fmla="*/ 0 w 2547"/>
                <a:gd name="T55" fmla="*/ 0 h 1147"/>
                <a:gd name="T56" fmla="*/ 0 w 2547"/>
                <a:gd name="T57" fmla="*/ 0 h 1147"/>
                <a:gd name="T58" fmla="*/ 0 w 2547"/>
                <a:gd name="T59" fmla="*/ 0 h 1147"/>
                <a:gd name="T60" fmla="*/ 0 w 2547"/>
                <a:gd name="T61" fmla="*/ 0 h 1147"/>
                <a:gd name="T62" fmla="*/ 0 w 2547"/>
                <a:gd name="T63" fmla="*/ 0 h 1147"/>
                <a:gd name="T64" fmla="*/ 0 w 2547"/>
                <a:gd name="T65" fmla="*/ 0 h 1147"/>
                <a:gd name="T66" fmla="*/ 0 w 2547"/>
                <a:gd name="T67" fmla="*/ 0 h 1147"/>
                <a:gd name="T68" fmla="*/ 0 w 2547"/>
                <a:gd name="T69" fmla="*/ 0 h 1147"/>
                <a:gd name="T70" fmla="*/ 0 w 2547"/>
                <a:gd name="T71" fmla="*/ 0 h 1147"/>
                <a:gd name="T72" fmla="*/ 0 w 2547"/>
                <a:gd name="T73" fmla="*/ 0 h 1147"/>
                <a:gd name="T74" fmla="*/ 0 w 2547"/>
                <a:gd name="T75" fmla="*/ 0 h 1147"/>
                <a:gd name="T76" fmla="*/ 0 w 2547"/>
                <a:gd name="T77" fmla="*/ 0 h 1147"/>
                <a:gd name="T78" fmla="*/ 0 w 2547"/>
                <a:gd name="T79" fmla="*/ 0 h 1147"/>
                <a:gd name="T80" fmla="*/ 0 w 2547"/>
                <a:gd name="T81" fmla="*/ 0 h 1147"/>
                <a:gd name="T82" fmla="*/ 0 w 2547"/>
                <a:gd name="T83" fmla="*/ 0 h 1147"/>
                <a:gd name="T84" fmla="*/ 0 w 2547"/>
                <a:gd name="T85" fmla="*/ 0 h 1147"/>
                <a:gd name="T86" fmla="*/ 0 w 2547"/>
                <a:gd name="T87" fmla="*/ 0 h 1147"/>
                <a:gd name="T88" fmla="*/ 0 w 2547"/>
                <a:gd name="T89" fmla="*/ 0 h 1147"/>
                <a:gd name="T90" fmla="*/ 0 w 2547"/>
                <a:gd name="T91" fmla="*/ 0 h 1147"/>
                <a:gd name="T92" fmla="*/ 0 w 2547"/>
                <a:gd name="T93" fmla="*/ 0 h 1147"/>
                <a:gd name="T94" fmla="*/ 0 w 2547"/>
                <a:gd name="T95" fmla="*/ 0 h 1147"/>
                <a:gd name="T96" fmla="*/ 0 w 2547"/>
                <a:gd name="T97" fmla="*/ 0 h 1147"/>
                <a:gd name="T98" fmla="*/ 0 w 2547"/>
                <a:gd name="T99" fmla="*/ 0 h 114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547"/>
                <a:gd name="T151" fmla="*/ 0 h 1147"/>
                <a:gd name="T152" fmla="*/ 2547 w 2547"/>
                <a:gd name="T153" fmla="*/ 1147 h 114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547" h="1147">
                  <a:moveTo>
                    <a:pt x="2547" y="1147"/>
                  </a:moveTo>
                  <a:lnTo>
                    <a:pt x="0" y="1147"/>
                  </a:lnTo>
                  <a:lnTo>
                    <a:pt x="0" y="921"/>
                  </a:lnTo>
                  <a:lnTo>
                    <a:pt x="22" y="919"/>
                  </a:lnTo>
                  <a:lnTo>
                    <a:pt x="43" y="914"/>
                  </a:lnTo>
                  <a:lnTo>
                    <a:pt x="62" y="905"/>
                  </a:lnTo>
                  <a:lnTo>
                    <a:pt x="81" y="894"/>
                  </a:lnTo>
                  <a:lnTo>
                    <a:pt x="99" y="882"/>
                  </a:lnTo>
                  <a:lnTo>
                    <a:pt x="117" y="867"/>
                  </a:lnTo>
                  <a:lnTo>
                    <a:pt x="135" y="852"/>
                  </a:lnTo>
                  <a:lnTo>
                    <a:pt x="152" y="836"/>
                  </a:lnTo>
                  <a:lnTo>
                    <a:pt x="170" y="820"/>
                  </a:lnTo>
                  <a:lnTo>
                    <a:pt x="188" y="805"/>
                  </a:lnTo>
                  <a:lnTo>
                    <a:pt x="208" y="790"/>
                  </a:lnTo>
                  <a:lnTo>
                    <a:pt x="227" y="777"/>
                  </a:lnTo>
                  <a:lnTo>
                    <a:pt x="248" y="767"/>
                  </a:lnTo>
                  <a:lnTo>
                    <a:pt x="270" y="757"/>
                  </a:lnTo>
                  <a:lnTo>
                    <a:pt x="293" y="753"/>
                  </a:lnTo>
                  <a:lnTo>
                    <a:pt x="317" y="750"/>
                  </a:lnTo>
                  <a:lnTo>
                    <a:pt x="354" y="754"/>
                  </a:lnTo>
                  <a:lnTo>
                    <a:pt x="386" y="762"/>
                  </a:lnTo>
                  <a:lnTo>
                    <a:pt x="415" y="776"/>
                  </a:lnTo>
                  <a:lnTo>
                    <a:pt x="441" y="793"/>
                  </a:lnTo>
                  <a:lnTo>
                    <a:pt x="466" y="813"/>
                  </a:lnTo>
                  <a:lnTo>
                    <a:pt x="486" y="836"/>
                  </a:lnTo>
                  <a:lnTo>
                    <a:pt x="507" y="860"/>
                  </a:lnTo>
                  <a:lnTo>
                    <a:pt x="527" y="885"/>
                  </a:lnTo>
                  <a:lnTo>
                    <a:pt x="545" y="911"/>
                  </a:lnTo>
                  <a:lnTo>
                    <a:pt x="565" y="935"/>
                  </a:lnTo>
                  <a:lnTo>
                    <a:pt x="586" y="958"/>
                  </a:lnTo>
                  <a:lnTo>
                    <a:pt x="606" y="977"/>
                  </a:lnTo>
                  <a:lnTo>
                    <a:pt x="629" y="995"/>
                  </a:lnTo>
                  <a:lnTo>
                    <a:pt x="655" y="1008"/>
                  </a:lnTo>
                  <a:lnTo>
                    <a:pt x="683" y="1016"/>
                  </a:lnTo>
                  <a:lnTo>
                    <a:pt x="715" y="1020"/>
                  </a:lnTo>
                  <a:lnTo>
                    <a:pt x="756" y="1008"/>
                  </a:lnTo>
                  <a:lnTo>
                    <a:pt x="795" y="976"/>
                  </a:lnTo>
                  <a:lnTo>
                    <a:pt x="833" y="925"/>
                  </a:lnTo>
                  <a:lnTo>
                    <a:pt x="869" y="861"/>
                  </a:lnTo>
                  <a:lnTo>
                    <a:pt x="904" y="784"/>
                  </a:lnTo>
                  <a:lnTo>
                    <a:pt x="937" y="697"/>
                  </a:lnTo>
                  <a:lnTo>
                    <a:pt x="969" y="605"/>
                  </a:lnTo>
                  <a:lnTo>
                    <a:pt x="1001" y="510"/>
                  </a:lnTo>
                  <a:lnTo>
                    <a:pt x="1034" y="414"/>
                  </a:lnTo>
                  <a:lnTo>
                    <a:pt x="1065" y="322"/>
                  </a:lnTo>
                  <a:lnTo>
                    <a:pt x="1097" y="236"/>
                  </a:lnTo>
                  <a:lnTo>
                    <a:pt x="1131" y="159"/>
                  </a:lnTo>
                  <a:lnTo>
                    <a:pt x="1165" y="94"/>
                  </a:lnTo>
                  <a:lnTo>
                    <a:pt x="1201" y="43"/>
                  </a:lnTo>
                  <a:lnTo>
                    <a:pt x="1238" y="11"/>
                  </a:lnTo>
                  <a:lnTo>
                    <a:pt x="1277" y="0"/>
                  </a:lnTo>
                  <a:lnTo>
                    <a:pt x="1316" y="11"/>
                  </a:lnTo>
                  <a:lnTo>
                    <a:pt x="1353" y="43"/>
                  </a:lnTo>
                  <a:lnTo>
                    <a:pt x="1388" y="93"/>
                  </a:lnTo>
                  <a:lnTo>
                    <a:pt x="1421" y="157"/>
                  </a:lnTo>
                  <a:lnTo>
                    <a:pt x="1452" y="233"/>
                  </a:lnTo>
                  <a:lnTo>
                    <a:pt x="1483" y="319"/>
                  </a:lnTo>
                  <a:lnTo>
                    <a:pt x="1513" y="408"/>
                  </a:lnTo>
                  <a:lnTo>
                    <a:pt x="1544" y="503"/>
                  </a:lnTo>
                  <a:lnTo>
                    <a:pt x="1574" y="597"/>
                  </a:lnTo>
                  <a:lnTo>
                    <a:pt x="1605" y="687"/>
                  </a:lnTo>
                  <a:lnTo>
                    <a:pt x="1638" y="772"/>
                  </a:lnTo>
                  <a:lnTo>
                    <a:pt x="1672" y="848"/>
                  </a:lnTo>
                  <a:lnTo>
                    <a:pt x="1708" y="913"/>
                  </a:lnTo>
                  <a:lnTo>
                    <a:pt x="1746" y="962"/>
                  </a:lnTo>
                  <a:lnTo>
                    <a:pt x="1786" y="995"/>
                  </a:lnTo>
                  <a:lnTo>
                    <a:pt x="1830" y="1006"/>
                  </a:lnTo>
                  <a:lnTo>
                    <a:pt x="1855" y="1004"/>
                  </a:lnTo>
                  <a:lnTo>
                    <a:pt x="1881" y="996"/>
                  </a:lnTo>
                  <a:lnTo>
                    <a:pt x="1905" y="983"/>
                  </a:lnTo>
                  <a:lnTo>
                    <a:pt x="1930" y="968"/>
                  </a:lnTo>
                  <a:lnTo>
                    <a:pt x="1954" y="949"/>
                  </a:lnTo>
                  <a:lnTo>
                    <a:pt x="1980" y="928"/>
                  </a:lnTo>
                  <a:lnTo>
                    <a:pt x="2004" y="906"/>
                  </a:lnTo>
                  <a:lnTo>
                    <a:pt x="2028" y="883"/>
                  </a:lnTo>
                  <a:lnTo>
                    <a:pt x="2052" y="860"/>
                  </a:lnTo>
                  <a:lnTo>
                    <a:pt x="2077" y="838"/>
                  </a:lnTo>
                  <a:lnTo>
                    <a:pt x="2100" y="817"/>
                  </a:lnTo>
                  <a:lnTo>
                    <a:pt x="2124" y="798"/>
                  </a:lnTo>
                  <a:lnTo>
                    <a:pt x="2147" y="783"/>
                  </a:lnTo>
                  <a:lnTo>
                    <a:pt x="2170" y="770"/>
                  </a:lnTo>
                  <a:lnTo>
                    <a:pt x="2193" y="762"/>
                  </a:lnTo>
                  <a:lnTo>
                    <a:pt x="2216" y="760"/>
                  </a:lnTo>
                  <a:lnTo>
                    <a:pt x="2238" y="762"/>
                  </a:lnTo>
                  <a:lnTo>
                    <a:pt x="2260" y="768"/>
                  </a:lnTo>
                  <a:lnTo>
                    <a:pt x="2279" y="777"/>
                  </a:lnTo>
                  <a:lnTo>
                    <a:pt x="2300" y="790"/>
                  </a:lnTo>
                  <a:lnTo>
                    <a:pt x="2320" y="803"/>
                  </a:lnTo>
                  <a:lnTo>
                    <a:pt x="2338" y="820"/>
                  </a:lnTo>
                  <a:lnTo>
                    <a:pt x="2358" y="838"/>
                  </a:lnTo>
                  <a:lnTo>
                    <a:pt x="2376" y="855"/>
                  </a:lnTo>
                  <a:lnTo>
                    <a:pt x="2396" y="874"/>
                  </a:lnTo>
                  <a:lnTo>
                    <a:pt x="2414" y="892"/>
                  </a:lnTo>
                  <a:lnTo>
                    <a:pt x="2435" y="908"/>
                  </a:lnTo>
                  <a:lnTo>
                    <a:pt x="2456" y="924"/>
                  </a:lnTo>
                  <a:lnTo>
                    <a:pt x="2476" y="937"/>
                  </a:lnTo>
                  <a:lnTo>
                    <a:pt x="2498" y="949"/>
                  </a:lnTo>
                  <a:lnTo>
                    <a:pt x="2522" y="955"/>
                  </a:lnTo>
                  <a:lnTo>
                    <a:pt x="2547" y="960"/>
                  </a:lnTo>
                  <a:lnTo>
                    <a:pt x="2547" y="1147"/>
                  </a:lnTo>
                  <a:lnTo>
                    <a:pt x="2514" y="1121"/>
                  </a:lnTo>
                  <a:lnTo>
                    <a:pt x="2514" y="980"/>
                  </a:lnTo>
                  <a:lnTo>
                    <a:pt x="2495" y="977"/>
                  </a:lnTo>
                  <a:lnTo>
                    <a:pt x="2476" y="972"/>
                  </a:lnTo>
                  <a:lnTo>
                    <a:pt x="2457" y="961"/>
                  </a:lnTo>
                  <a:lnTo>
                    <a:pt x="2437" y="949"/>
                  </a:lnTo>
                  <a:lnTo>
                    <a:pt x="2418" y="934"/>
                  </a:lnTo>
                  <a:lnTo>
                    <a:pt x="2399" y="916"/>
                  </a:lnTo>
                  <a:lnTo>
                    <a:pt x="2380" y="898"/>
                  </a:lnTo>
                  <a:lnTo>
                    <a:pt x="2360" y="879"/>
                  </a:lnTo>
                  <a:lnTo>
                    <a:pt x="2342" y="861"/>
                  </a:lnTo>
                  <a:lnTo>
                    <a:pt x="2323" y="843"/>
                  </a:lnTo>
                  <a:lnTo>
                    <a:pt x="2305" y="825"/>
                  </a:lnTo>
                  <a:lnTo>
                    <a:pt x="2286" y="810"/>
                  </a:lnTo>
                  <a:lnTo>
                    <a:pt x="2268" y="798"/>
                  </a:lnTo>
                  <a:lnTo>
                    <a:pt x="2251" y="787"/>
                  </a:lnTo>
                  <a:lnTo>
                    <a:pt x="2233" y="782"/>
                  </a:lnTo>
                  <a:lnTo>
                    <a:pt x="2216" y="779"/>
                  </a:lnTo>
                  <a:lnTo>
                    <a:pt x="2198" y="782"/>
                  </a:lnTo>
                  <a:lnTo>
                    <a:pt x="2178" y="790"/>
                  </a:lnTo>
                  <a:lnTo>
                    <a:pt x="2158" y="802"/>
                  </a:lnTo>
                  <a:lnTo>
                    <a:pt x="2138" y="817"/>
                  </a:lnTo>
                  <a:lnTo>
                    <a:pt x="2116" y="837"/>
                  </a:lnTo>
                  <a:lnTo>
                    <a:pt x="2094" y="858"/>
                  </a:lnTo>
                  <a:lnTo>
                    <a:pt x="2071" y="879"/>
                  </a:lnTo>
                  <a:lnTo>
                    <a:pt x="2048" y="902"/>
                  </a:lnTo>
                  <a:lnTo>
                    <a:pt x="2024" y="925"/>
                  </a:lnTo>
                  <a:lnTo>
                    <a:pt x="1998" y="947"/>
                  </a:lnTo>
                  <a:lnTo>
                    <a:pt x="1972" y="968"/>
                  </a:lnTo>
                  <a:lnTo>
                    <a:pt x="1945" y="988"/>
                  </a:lnTo>
                  <a:lnTo>
                    <a:pt x="1918" y="1003"/>
                  </a:lnTo>
                  <a:lnTo>
                    <a:pt x="1889" y="1015"/>
                  </a:lnTo>
                  <a:lnTo>
                    <a:pt x="1860" y="1023"/>
                  </a:lnTo>
                  <a:lnTo>
                    <a:pt x="1830" y="1026"/>
                  </a:lnTo>
                  <a:lnTo>
                    <a:pt x="1783" y="1014"/>
                  </a:lnTo>
                  <a:lnTo>
                    <a:pt x="1738" y="982"/>
                  </a:lnTo>
                  <a:lnTo>
                    <a:pt x="1697" y="932"/>
                  </a:lnTo>
                  <a:lnTo>
                    <a:pt x="1659" y="869"/>
                  </a:lnTo>
                  <a:lnTo>
                    <a:pt x="1623" y="793"/>
                  </a:lnTo>
                  <a:lnTo>
                    <a:pt x="1589" y="708"/>
                  </a:lnTo>
                  <a:lnTo>
                    <a:pt x="1557" y="617"/>
                  </a:lnTo>
                  <a:lnTo>
                    <a:pt x="1526" y="522"/>
                  </a:lnTo>
                  <a:lnTo>
                    <a:pt x="1496" y="429"/>
                  </a:lnTo>
                  <a:lnTo>
                    <a:pt x="1466" y="338"/>
                  </a:lnTo>
                  <a:lnTo>
                    <a:pt x="1436" y="253"/>
                  </a:lnTo>
                  <a:lnTo>
                    <a:pt x="1406" y="177"/>
                  </a:lnTo>
                  <a:lnTo>
                    <a:pt x="1376" y="114"/>
                  </a:lnTo>
                  <a:lnTo>
                    <a:pt x="1345" y="64"/>
                  </a:lnTo>
                  <a:lnTo>
                    <a:pt x="1311" y="32"/>
                  </a:lnTo>
                  <a:lnTo>
                    <a:pt x="1277" y="20"/>
                  </a:lnTo>
                  <a:lnTo>
                    <a:pt x="1241" y="32"/>
                  </a:lnTo>
                  <a:lnTo>
                    <a:pt x="1207" y="64"/>
                  </a:lnTo>
                  <a:lnTo>
                    <a:pt x="1174" y="115"/>
                  </a:lnTo>
                  <a:lnTo>
                    <a:pt x="1143" y="179"/>
                  </a:lnTo>
                  <a:lnTo>
                    <a:pt x="1112" y="256"/>
                  </a:lnTo>
                  <a:lnTo>
                    <a:pt x="1081" y="343"/>
                  </a:lnTo>
                  <a:lnTo>
                    <a:pt x="1050" y="435"/>
                  </a:lnTo>
                  <a:lnTo>
                    <a:pt x="1019" y="531"/>
                  </a:lnTo>
                  <a:lnTo>
                    <a:pt x="988" y="626"/>
                  </a:lnTo>
                  <a:lnTo>
                    <a:pt x="954" y="718"/>
                  </a:lnTo>
                  <a:lnTo>
                    <a:pt x="920" y="805"/>
                  </a:lnTo>
                  <a:lnTo>
                    <a:pt x="884" y="882"/>
                  </a:lnTo>
                  <a:lnTo>
                    <a:pt x="846" y="946"/>
                  </a:lnTo>
                  <a:lnTo>
                    <a:pt x="804" y="997"/>
                  </a:lnTo>
                  <a:lnTo>
                    <a:pt x="762" y="1029"/>
                  </a:lnTo>
                  <a:lnTo>
                    <a:pt x="715" y="1041"/>
                  </a:lnTo>
                  <a:lnTo>
                    <a:pt x="679" y="1037"/>
                  </a:lnTo>
                  <a:lnTo>
                    <a:pt x="648" y="1029"/>
                  </a:lnTo>
                  <a:lnTo>
                    <a:pt x="619" y="1015"/>
                  </a:lnTo>
                  <a:lnTo>
                    <a:pt x="594" y="998"/>
                  </a:lnTo>
                  <a:lnTo>
                    <a:pt x="572" y="978"/>
                  </a:lnTo>
                  <a:lnTo>
                    <a:pt x="550" y="955"/>
                  </a:lnTo>
                  <a:lnTo>
                    <a:pt x="530" y="931"/>
                  </a:lnTo>
                  <a:lnTo>
                    <a:pt x="511" y="906"/>
                  </a:lnTo>
                  <a:lnTo>
                    <a:pt x="491" y="881"/>
                  </a:lnTo>
                  <a:lnTo>
                    <a:pt x="471" y="856"/>
                  </a:lnTo>
                  <a:lnTo>
                    <a:pt x="452" y="833"/>
                  </a:lnTo>
                  <a:lnTo>
                    <a:pt x="430" y="814"/>
                  </a:lnTo>
                  <a:lnTo>
                    <a:pt x="406" y="797"/>
                  </a:lnTo>
                  <a:lnTo>
                    <a:pt x="379" y="783"/>
                  </a:lnTo>
                  <a:lnTo>
                    <a:pt x="350" y="775"/>
                  </a:lnTo>
                  <a:lnTo>
                    <a:pt x="317" y="771"/>
                  </a:lnTo>
                  <a:lnTo>
                    <a:pt x="294" y="773"/>
                  </a:lnTo>
                  <a:lnTo>
                    <a:pt x="273" y="778"/>
                  </a:lnTo>
                  <a:lnTo>
                    <a:pt x="254" y="787"/>
                  </a:lnTo>
                  <a:lnTo>
                    <a:pt x="234" y="798"/>
                  </a:lnTo>
                  <a:lnTo>
                    <a:pt x="217" y="810"/>
                  </a:lnTo>
                  <a:lnTo>
                    <a:pt x="198" y="825"/>
                  </a:lnTo>
                  <a:lnTo>
                    <a:pt x="182" y="840"/>
                  </a:lnTo>
                  <a:lnTo>
                    <a:pt x="166" y="855"/>
                  </a:lnTo>
                  <a:lnTo>
                    <a:pt x="149" y="871"/>
                  </a:lnTo>
                  <a:lnTo>
                    <a:pt x="133" y="886"/>
                  </a:lnTo>
                  <a:lnTo>
                    <a:pt x="117" y="901"/>
                  </a:lnTo>
                  <a:lnTo>
                    <a:pt x="99" y="914"/>
                  </a:lnTo>
                  <a:lnTo>
                    <a:pt x="82" y="924"/>
                  </a:lnTo>
                  <a:lnTo>
                    <a:pt x="64" y="934"/>
                  </a:lnTo>
                  <a:lnTo>
                    <a:pt x="44" y="938"/>
                  </a:lnTo>
                  <a:lnTo>
                    <a:pt x="24" y="940"/>
                  </a:lnTo>
                  <a:lnTo>
                    <a:pt x="24" y="1121"/>
                  </a:lnTo>
                  <a:lnTo>
                    <a:pt x="2514" y="1121"/>
                  </a:lnTo>
                  <a:lnTo>
                    <a:pt x="2547" y="1147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63" name="Freeform 13"/>
            <p:cNvSpPr>
              <a:spLocks/>
            </p:cNvSpPr>
            <p:nvPr/>
          </p:nvSpPr>
          <p:spPr bwMode="auto">
            <a:xfrm>
              <a:off x="1816" y="3684"/>
              <a:ext cx="7" cy="81"/>
            </a:xfrm>
            <a:custGeom>
              <a:avLst/>
              <a:gdLst>
                <a:gd name="T0" fmla="*/ 1 w 14"/>
                <a:gd name="T1" fmla="*/ 0 h 164"/>
                <a:gd name="T2" fmla="*/ 1 w 14"/>
                <a:gd name="T3" fmla="*/ 0 h 164"/>
                <a:gd name="T4" fmla="*/ 0 w 14"/>
                <a:gd name="T5" fmla="*/ 0 h 164"/>
                <a:gd name="T6" fmla="*/ 0 w 14"/>
                <a:gd name="T7" fmla="*/ 0 h 164"/>
                <a:gd name="T8" fmla="*/ 1 w 14"/>
                <a:gd name="T9" fmla="*/ 0 h 1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164"/>
                <a:gd name="T17" fmla="*/ 14 w 14"/>
                <a:gd name="T18" fmla="*/ 164 h 1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164">
                  <a:moveTo>
                    <a:pt x="14" y="0"/>
                  </a:moveTo>
                  <a:lnTo>
                    <a:pt x="14" y="164"/>
                  </a:lnTo>
                  <a:lnTo>
                    <a:pt x="0" y="164"/>
                  </a:lnTo>
                  <a:lnTo>
                    <a:pt x="0" y="6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64" name="Freeform 14"/>
            <p:cNvSpPr>
              <a:spLocks/>
            </p:cNvSpPr>
            <p:nvPr/>
          </p:nvSpPr>
          <p:spPr bwMode="auto">
            <a:xfrm>
              <a:off x="2140" y="3679"/>
              <a:ext cx="1" cy="7"/>
            </a:xfrm>
            <a:custGeom>
              <a:avLst/>
              <a:gdLst>
                <a:gd name="T0" fmla="*/ 0 w 1"/>
                <a:gd name="T1" fmla="*/ 0 h 15"/>
                <a:gd name="T2" fmla="*/ 0 w 1"/>
                <a:gd name="T3" fmla="*/ 0 h 15"/>
                <a:gd name="T4" fmla="*/ 0 w 1"/>
                <a:gd name="T5" fmla="*/ 0 h 15"/>
                <a:gd name="T6" fmla="*/ 0 60000 65536"/>
                <a:gd name="T7" fmla="*/ 0 60000 65536"/>
                <a:gd name="T8" fmla="*/ 0 60000 65536"/>
                <a:gd name="T9" fmla="*/ 0 w 1"/>
                <a:gd name="T10" fmla="*/ 0 h 15"/>
                <a:gd name="T11" fmla="*/ 1 w 1"/>
                <a:gd name="T12" fmla="*/ 15 h 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15">
                  <a:moveTo>
                    <a:pt x="0" y="15"/>
                  </a:moveTo>
                  <a:lnTo>
                    <a:pt x="0" y="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65" name="Freeform 15"/>
            <p:cNvSpPr>
              <a:spLocks/>
            </p:cNvSpPr>
            <p:nvPr/>
          </p:nvSpPr>
          <p:spPr bwMode="auto">
            <a:xfrm>
              <a:off x="2132" y="3671"/>
              <a:ext cx="8" cy="94"/>
            </a:xfrm>
            <a:custGeom>
              <a:avLst/>
              <a:gdLst>
                <a:gd name="T0" fmla="*/ 0 w 15"/>
                <a:gd name="T1" fmla="*/ 0 h 189"/>
                <a:gd name="T2" fmla="*/ 1 w 15"/>
                <a:gd name="T3" fmla="*/ 0 h 189"/>
                <a:gd name="T4" fmla="*/ 1 w 15"/>
                <a:gd name="T5" fmla="*/ 0 h 189"/>
                <a:gd name="T6" fmla="*/ 1 w 15"/>
                <a:gd name="T7" fmla="*/ 0 h 189"/>
                <a:gd name="T8" fmla="*/ 1 w 15"/>
                <a:gd name="T9" fmla="*/ 0 h 189"/>
                <a:gd name="T10" fmla="*/ 1 w 15"/>
                <a:gd name="T11" fmla="*/ 0 h 189"/>
                <a:gd name="T12" fmla="*/ 0 w 15"/>
                <a:gd name="T13" fmla="*/ 0 h 189"/>
                <a:gd name="T14" fmla="*/ 0 w 15"/>
                <a:gd name="T15" fmla="*/ 0 h 189"/>
                <a:gd name="T16" fmla="*/ 0 w 15"/>
                <a:gd name="T17" fmla="*/ 0 h 18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"/>
                <a:gd name="T28" fmla="*/ 0 h 189"/>
                <a:gd name="T29" fmla="*/ 15 w 15"/>
                <a:gd name="T30" fmla="*/ 189 h 18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" h="189">
                  <a:moveTo>
                    <a:pt x="0" y="0"/>
                  </a:moveTo>
                  <a:lnTo>
                    <a:pt x="4" y="1"/>
                  </a:lnTo>
                  <a:lnTo>
                    <a:pt x="8" y="1"/>
                  </a:lnTo>
                  <a:lnTo>
                    <a:pt x="11" y="1"/>
                  </a:lnTo>
                  <a:lnTo>
                    <a:pt x="15" y="2"/>
                  </a:lnTo>
                  <a:lnTo>
                    <a:pt x="15" y="189"/>
                  </a:lnTo>
                  <a:lnTo>
                    <a:pt x="0" y="18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66" name="Freeform 16"/>
            <p:cNvSpPr>
              <a:spLocks/>
            </p:cNvSpPr>
            <p:nvPr/>
          </p:nvSpPr>
          <p:spPr bwMode="auto">
            <a:xfrm>
              <a:off x="2053" y="3619"/>
              <a:ext cx="8" cy="146"/>
            </a:xfrm>
            <a:custGeom>
              <a:avLst/>
              <a:gdLst>
                <a:gd name="T0" fmla="*/ 1 w 15"/>
                <a:gd name="T1" fmla="*/ 0 h 293"/>
                <a:gd name="T2" fmla="*/ 1 w 15"/>
                <a:gd name="T3" fmla="*/ 0 h 293"/>
                <a:gd name="T4" fmla="*/ 1 w 15"/>
                <a:gd name="T5" fmla="*/ 0 h 293"/>
                <a:gd name="T6" fmla="*/ 1 w 15"/>
                <a:gd name="T7" fmla="*/ 0 h 293"/>
                <a:gd name="T8" fmla="*/ 0 w 15"/>
                <a:gd name="T9" fmla="*/ 0 h 293"/>
                <a:gd name="T10" fmla="*/ 0 w 15"/>
                <a:gd name="T11" fmla="*/ 0 h 293"/>
                <a:gd name="T12" fmla="*/ 0 w 15"/>
                <a:gd name="T13" fmla="*/ 0 h 293"/>
                <a:gd name="T14" fmla="*/ 1 w 15"/>
                <a:gd name="T15" fmla="*/ 0 h 293"/>
                <a:gd name="T16" fmla="*/ 1 w 15"/>
                <a:gd name="T17" fmla="*/ 0 h 293"/>
                <a:gd name="T18" fmla="*/ 1 w 15"/>
                <a:gd name="T19" fmla="*/ 0 h 29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293"/>
                <a:gd name="T32" fmla="*/ 15 w 15"/>
                <a:gd name="T33" fmla="*/ 293 h 29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293">
                  <a:moveTo>
                    <a:pt x="15" y="14"/>
                  </a:moveTo>
                  <a:lnTo>
                    <a:pt x="11" y="10"/>
                  </a:lnTo>
                  <a:lnTo>
                    <a:pt x="8" y="7"/>
                  </a:lnTo>
                  <a:lnTo>
                    <a:pt x="3" y="4"/>
                  </a:lnTo>
                  <a:lnTo>
                    <a:pt x="0" y="0"/>
                  </a:lnTo>
                  <a:lnTo>
                    <a:pt x="0" y="293"/>
                  </a:lnTo>
                  <a:lnTo>
                    <a:pt x="15" y="293"/>
                  </a:lnTo>
                  <a:lnTo>
                    <a:pt x="15" y="13"/>
                  </a:lnTo>
                  <a:lnTo>
                    <a:pt x="15" y="14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67" name="Freeform 17"/>
            <p:cNvSpPr>
              <a:spLocks/>
            </p:cNvSpPr>
            <p:nvPr/>
          </p:nvSpPr>
          <p:spPr bwMode="auto">
            <a:xfrm>
              <a:off x="1974" y="3572"/>
              <a:ext cx="7" cy="193"/>
            </a:xfrm>
            <a:custGeom>
              <a:avLst/>
              <a:gdLst>
                <a:gd name="T0" fmla="*/ 0 w 14"/>
                <a:gd name="T1" fmla="*/ 0 h 387"/>
                <a:gd name="T2" fmla="*/ 1 w 14"/>
                <a:gd name="T3" fmla="*/ 0 h 387"/>
                <a:gd name="T4" fmla="*/ 1 w 14"/>
                <a:gd name="T5" fmla="*/ 0 h 387"/>
                <a:gd name="T6" fmla="*/ 1 w 14"/>
                <a:gd name="T7" fmla="*/ 0 h 387"/>
                <a:gd name="T8" fmla="*/ 1 w 14"/>
                <a:gd name="T9" fmla="*/ 0 h 387"/>
                <a:gd name="T10" fmla="*/ 1 w 14"/>
                <a:gd name="T11" fmla="*/ 0 h 387"/>
                <a:gd name="T12" fmla="*/ 1 w 14"/>
                <a:gd name="T13" fmla="*/ 0 h 387"/>
                <a:gd name="T14" fmla="*/ 0 w 14"/>
                <a:gd name="T15" fmla="*/ 0 h 387"/>
                <a:gd name="T16" fmla="*/ 0 w 14"/>
                <a:gd name="T17" fmla="*/ 0 h 38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4"/>
                <a:gd name="T28" fmla="*/ 0 h 387"/>
                <a:gd name="T29" fmla="*/ 14 w 14"/>
                <a:gd name="T30" fmla="*/ 387 h 38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4" h="387">
                  <a:moveTo>
                    <a:pt x="0" y="0"/>
                  </a:moveTo>
                  <a:lnTo>
                    <a:pt x="3" y="0"/>
                  </a:lnTo>
                  <a:lnTo>
                    <a:pt x="7" y="0"/>
                  </a:lnTo>
                  <a:lnTo>
                    <a:pt x="10" y="0"/>
                  </a:lnTo>
                  <a:lnTo>
                    <a:pt x="14" y="1"/>
                  </a:lnTo>
                  <a:lnTo>
                    <a:pt x="14" y="387"/>
                  </a:lnTo>
                  <a:lnTo>
                    <a:pt x="0" y="3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68" name="Freeform 18"/>
            <p:cNvSpPr>
              <a:spLocks/>
            </p:cNvSpPr>
            <p:nvPr/>
          </p:nvSpPr>
          <p:spPr bwMode="auto">
            <a:xfrm>
              <a:off x="1908" y="3601"/>
              <a:ext cx="133" cy="7"/>
            </a:xfrm>
            <a:custGeom>
              <a:avLst/>
              <a:gdLst>
                <a:gd name="T0" fmla="*/ 0 w 268"/>
                <a:gd name="T1" fmla="*/ 0 h 15"/>
                <a:gd name="T2" fmla="*/ 0 w 268"/>
                <a:gd name="T3" fmla="*/ 0 h 15"/>
                <a:gd name="T4" fmla="*/ 0 w 268"/>
                <a:gd name="T5" fmla="*/ 0 h 15"/>
                <a:gd name="T6" fmla="*/ 0 w 268"/>
                <a:gd name="T7" fmla="*/ 0 h 15"/>
                <a:gd name="T8" fmla="*/ 0 w 268"/>
                <a:gd name="T9" fmla="*/ 0 h 15"/>
                <a:gd name="T10" fmla="*/ 0 w 268"/>
                <a:gd name="T11" fmla="*/ 0 h 15"/>
                <a:gd name="T12" fmla="*/ 0 w 268"/>
                <a:gd name="T13" fmla="*/ 0 h 15"/>
                <a:gd name="T14" fmla="*/ 0 w 268"/>
                <a:gd name="T15" fmla="*/ 0 h 15"/>
                <a:gd name="T16" fmla="*/ 0 w 268"/>
                <a:gd name="T17" fmla="*/ 0 h 15"/>
                <a:gd name="T18" fmla="*/ 0 w 268"/>
                <a:gd name="T19" fmla="*/ 0 h 15"/>
                <a:gd name="T20" fmla="*/ 0 w 268"/>
                <a:gd name="T21" fmla="*/ 0 h 15"/>
                <a:gd name="T22" fmla="*/ 0 w 268"/>
                <a:gd name="T23" fmla="*/ 0 h 15"/>
                <a:gd name="T24" fmla="*/ 0 w 268"/>
                <a:gd name="T25" fmla="*/ 0 h 15"/>
                <a:gd name="T26" fmla="*/ 0 w 268"/>
                <a:gd name="T27" fmla="*/ 0 h 15"/>
                <a:gd name="T28" fmla="*/ 0 w 268"/>
                <a:gd name="T29" fmla="*/ 0 h 1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68"/>
                <a:gd name="T46" fmla="*/ 0 h 15"/>
                <a:gd name="T47" fmla="*/ 268 w 268"/>
                <a:gd name="T48" fmla="*/ 15 h 1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68" h="15">
                  <a:moveTo>
                    <a:pt x="253" y="0"/>
                  </a:moveTo>
                  <a:lnTo>
                    <a:pt x="18" y="0"/>
                  </a:lnTo>
                  <a:lnTo>
                    <a:pt x="13" y="4"/>
                  </a:lnTo>
                  <a:lnTo>
                    <a:pt x="10" y="7"/>
                  </a:lnTo>
                  <a:lnTo>
                    <a:pt x="5" y="11"/>
                  </a:lnTo>
                  <a:lnTo>
                    <a:pt x="0" y="15"/>
                  </a:lnTo>
                  <a:lnTo>
                    <a:pt x="0" y="14"/>
                  </a:lnTo>
                  <a:lnTo>
                    <a:pt x="268" y="14"/>
                  </a:lnTo>
                  <a:lnTo>
                    <a:pt x="264" y="11"/>
                  </a:lnTo>
                  <a:lnTo>
                    <a:pt x="261" y="7"/>
                  </a:lnTo>
                  <a:lnTo>
                    <a:pt x="256" y="4"/>
                  </a:lnTo>
                  <a:lnTo>
                    <a:pt x="253" y="0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69" name="Freeform 19"/>
            <p:cNvSpPr>
              <a:spLocks/>
            </p:cNvSpPr>
            <p:nvPr/>
          </p:nvSpPr>
          <p:spPr bwMode="auto">
            <a:xfrm>
              <a:off x="1895" y="3613"/>
              <a:ext cx="7" cy="152"/>
            </a:xfrm>
            <a:custGeom>
              <a:avLst/>
              <a:gdLst>
                <a:gd name="T0" fmla="*/ 0 w 15"/>
                <a:gd name="T1" fmla="*/ 0 h 306"/>
                <a:gd name="T2" fmla="*/ 0 w 15"/>
                <a:gd name="T3" fmla="*/ 0 h 306"/>
                <a:gd name="T4" fmla="*/ 0 w 15"/>
                <a:gd name="T5" fmla="*/ 0 h 306"/>
                <a:gd name="T6" fmla="*/ 0 w 15"/>
                <a:gd name="T7" fmla="*/ 0 h 306"/>
                <a:gd name="T8" fmla="*/ 0 w 15"/>
                <a:gd name="T9" fmla="*/ 0 h 306"/>
                <a:gd name="T10" fmla="*/ 0 w 15"/>
                <a:gd name="T11" fmla="*/ 0 h 306"/>
                <a:gd name="T12" fmla="*/ 0 w 15"/>
                <a:gd name="T13" fmla="*/ 0 h 306"/>
                <a:gd name="T14" fmla="*/ 0 w 15"/>
                <a:gd name="T15" fmla="*/ 0 h 306"/>
                <a:gd name="T16" fmla="*/ 0 w 15"/>
                <a:gd name="T17" fmla="*/ 0 h 306"/>
                <a:gd name="T18" fmla="*/ 0 w 15"/>
                <a:gd name="T19" fmla="*/ 0 h 3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306"/>
                <a:gd name="T32" fmla="*/ 15 w 15"/>
                <a:gd name="T33" fmla="*/ 306 h 3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306">
                  <a:moveTo>
                    <a:pt x="15" y="0"/>
                  </a:moveTo>
                  <a:lnTo>
                    <a:pt x="12" y="4"/>
                  </a:lnTo>
                  <a:lnTo>
                    <a:pt x="8" y="7"/>
                  </a:lnTo>
                  <a:lnTo>
                    <a:pt x="5" y="11"/>
                  </a:lnTo>
                  <a:lnTo>
                    <a:pt x="1" y="14"/>
                  </a:lnTo>
                  <a:lnTo>
                    <a:pt x="0" y="14"/>
                  </a:lnTo>
                  <a:lnTo>
                    <a:pt x="0" y="306"/>
                  </a:lnTo>
                  <a:lnTo>
                    <a:pt x="15" y="306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70" name="Freeform 20"/>
            <p:cNvSpPr>
              <a:spLocks/>
            </p:cNvSpPr>
            <p:nvPr/>
          </p:nvSpPr>
          <p:spPr bwMode="auto">
            <a:xfrm>
              <a:off x="1814" y="3679"/>
              <a:ext cx="12" cy="7"/>
            </a:xfrm>
            <a:custGeom>
              <a:avLst/>
              <a:gdLst>
                <a:gd name="T0" fmla="*/ 0 w 25"/>
                <a:gd name="T1" fmla="*/ 0 h 15"/>
                <a:gd name="T2" fmla="*/ 0 w 25"/>
                <a:gd name="T3" fmla="*/ 0 h 15"/>
                <a:gd name="T4" fmla="*/ 0 w 25"/>
                <a:gd name="T5" fmla="*/ 0 h 15"/>
                <a:gd name="T6" fmla="*/ 0 w 25"/>
                <a:gd name="T7" fmla="*/ 0 h 15"/>
                <a:gd name="T8" fmla="*/ 0 w 25"/>
                <a:gd name="T9" fmla="*/ 0 h 15"/>
                <a:gd name="T10" fmla="*/ 0 w 25"/>
                <a:gd name="T11" fmla="*/ 0 h 15"/>
                <a:gd name="T12" fmla="*/ 0 w 25"/>
                <a:gd name="T13" fmla="*/ 0 h 15"/>
                <a:gd name="T14" fmla="*/ 0 w 25"/>
                <a:gd name="T15" fmla="*/ 0 h 15"/>
                <a:gd name="T16" fmla="*/ 0 w 25"/>
                <a:gd name="T17" fmla="*/ 0 h 15"/>
                <a:gd name="T18" fmla="*/ 0 w 25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5"/>
                <a:gd name="T31" fmla="*/ 0 h 15"/>
                <a:gd name="T32" fmla="*/ 25 w 25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5" h="15">
                  <a:moveTo>
                    <a:pt x="25" y="0"/>
                  </a:moveTo>
                  <a:lnTo>
                    <a:pt x="20" y="3"/>
                  </a:lnTo>
                  <a:lnTo>
                    <a:pt x="14" y="7"/>
                  </a:lnTo>
                  <a:lnTo>
                    <a:pt x="10" y="10"/>
                  </a:lnTo>
                  <a:lnTo>
                    <a:pt x="4" y="13"/>
                  </a:lnTo>
                  <a:lnTo>
                    <a:pt x="3" y="14"/>
                  </a:lnTo>
                  <a:lnTo>
                    <a:pt x="2" y="14"/>
                  </a:lnTo>
                  <a:lnTo>
                    <a:pt x="1" y="14"/>
                  </a:lnTo>
                  <a:lnTo>
                    <a:pt x="0" y="15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71" name="Freeform 21"/>
            <p:cNvSpPr>
              <a:spLocks/>
            </p:cNvSpPr>
            <p:nvPr/>
          </p:nvSpPr>
          <p:spPr bwMode="auto">
            <a:xfrm>
              <a:off x="1340" y="3502"/>
              <a:ext cx="327" cy="263"/>
            </a:xfrm>
            <a:custGeom>
              <a:avLst/>
              <a:gdLst>
                <a:gd name="T0" fmla="*/ 0 w 655"/>
                <a:gd name="T1" fmla="*/ 0 h 527"/>
                <a:gd name="T2" fmla="*/ 0 w 655"/>
                <a:gd name="T3" fmla="*/ 0 h 527"/>
                <a:gd name="T4" fmla="*/ 0 w 655"/>
                <a:gd name="T5" fmla="*/ 0 h 527"/>
                <a:gd name="T6" fmla="*/ 0 w 655"/>
                <a:gd name="T7" fmla="*/ 0 h 527"/>
                <a:gd name="T8" fmla="*/ 0 w 655"/>
                <a:gd name="T9" fmla="*/ 0 h 527"/>
                <a:gd name="T10" fmla="*/ 0 w 655"/>
                <a:gd name="T11" fmla="*/ 0 h 527"/>
                <a:gd name="T12" fmla="*/ 0 w 655"/>
                <a:gd name="T13" fmla="*/ 0 h 527"/>
                <a:gd name="T14" fmla="*/ 0 w 655"/>
                <a:gd name="T15" fmla="*/ 0 h 527"/>
                <a:gd name="T16" fmla="*/ 0 w 655"/>
                <a:gd name="T17" fmla="*/ 0 h 527"/>
                <a:gd name="T18" fmla="*/ 0 w 655"/>
                <a:gd name="T19" fmla="*/ 0 h 527"/>
                <a:gd name="T20" fmla="*/ 0 w 655"/>
                <a:gd name="T21" fmla="*/ 0 h 527"/>
                <a:gd name="T22" fmla="*/ 0 w 655"/>
                <a:gd name="T23" fmla="*/ 0 h 527"/>
                <a:gd name="T24" fmla="*/ 0 w 655"/>
                <a:gd name="T25" fmla="*/ 0 h 527"/>
                <a:gd name="T26" fmla="*/ 0 w 655"/>
                <a:gd name="T27" fmla="*/ 0 h 527"/>
                <a:gd name="T28" fmla="*/ 0 w 655"/>
                <a:gd name="T29" fmla="*/ 0 h 527"/>
                <a:gd name="T30" fmla="*/ 0 w 655"/>
                <a:gd name="T31" fmla="*/ 0 h 527"/>
                <a:gd name="T32" fmla="*/ 0 w 655"/>
                <a:gd name="T33" fmla="*/ 0 h 527"/>
                <a:gd name="T34" fmla="*/ 0 w 655"/>
                <a:gd name="T35" fmla="*/ 0 h 527"/>
                <a:gd name="T36" fmla="*/ 0 w 655"/>
                <a:gd name="T37" fmla="*/ 0 h 527"/>
                <a:gd name="T38" fmla="*/ 0 w 655"/>
                <a:gd name="T39" fmla="*/ 0 h 527"/>
                <a:gd name="T40" fmla="*/ 0 w 655"/>
                <a:gd name="T41" fmla="*/ 0 h 527"/>
                <a:gd name="T42" fmla="*/ 0 w 655"/>
                <a:gd name="T43" fmla="*/ 0 h 527"/>
                <a:gd name="T44" fmla="*/ 0 w 655"/>
                <a:gd name="T45" fmla="*/ 0 h 527"/>
                <a:gd name="T46" fmla="*/ 0 w 655"/>
                <a:gd name="T47" fmla="*/ 0 h 527"/>
                <a:gd name="T48" fmla="*/ 0 w 655"/>
                <a:gd name="T49" fmla="*/ 0 h 527"/>
                <a:gd name="T50" fmla="*/ 0 w 655"/>
                <a:gd name="T51" fmla="*/ 0 h 527"/>
                <a:gd name="T52" fmla="*/ 0 w 655"/>
                <a:gd name="T53" fmla="*/ 0 h 527"/>
                <a:gd name="T54" fmla="*/ 0 w 655"/>
                <a:gd name="T55" fmla="*/ 0 h 527"/>
                <a:gd name="T56" fmla="*/ 0 w 655"/>
                <a:gd name="T57" fmla="*/ 0 h 527"/>
                <a:gd name="T58" fmla="*/ 0 w 655"/>
                <a:gd name="T59" fmla="*/ 0 h 527"/>
                <a:gd name="T60" fmla="*/ 0 w 655"/>
                <a:gd name="T61" fmla="*/ 0 h 527"/>
                <a:gd name="T62" fmla="*/ 0 w 655"/>
                <a:gd name="T63" fmla="*/ 0 h 527"/>
                <a:gd name="T64" fmla="*/ 0 w 655"/>
                <a:gd name="T65" fmla="*/ 0 h 527"/>
                <a:gd name="T66" fmla="*/ 0 w 655"/>
                <a:gd name="T67" fmla="*/ 0 h 527"/>
                <a:gd name="T68" fmla="*/ 0 w 655"/>
                <a:gd name="T69" fmla="*/ 0 h 527"/>
                <a:gd name="T70" fmla="*/ 0 w 655"/>
                <a:gd name="T71" fmla="*/ 0 h 527"/>
                <a:gd name="T72" fmla="*/ 0 w 655"/>
                <a:gd name="T73" fmla="*/ 0 h 52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55"/>
                <a:gd name="T112" fmla="*/ 0 h 527"/>
                <a:gd name="T113" fmla="*/ 655 w 655"/>
                <a:gd name="T114" fmla="*/ 527 h 527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55" h="527">
                  <a:moveTo>
                    <a:pt x="649" y="39"/>
                  </a:moveTo>
                  <a:lnTo>
                    <a:pt x="650" y="41"/>
                  </a:lnTo>
                  <a:lnTo>
                    <a:pt x="650" y="42"/>
                  </a:lnTo>
                  <a:lnTo>
                    <a:pt x="650" y="43"/>
                  </a:lnTo>
                  <a:lnTo>
                    <a:pt x="651" y="45"/>
                  </a:lnTo>
                  <a:lnTo>
                    <a:pt x="652" y="48"/>
                  </a:lnTo>
                  <a:lnTo>
                    <a:pt x="654" y="51"/>
                  </a:lnTo>
                  <a:lnTo>
                    <a:pt x="655" y="53"/>
                  </a:lnTo>
                  <a:lnTo>
                    <a:pt x="0" y="53"/>
                  </a:lnTo>
                  <a:lnTo>
                    <a:pt x="5" y="41"/>
                  </a:lnTo>
                  <a:lnTo>
                    <a:pt x="9" y="27"/>
                  </a:lnTo>
                  <a:lnTo>
                    <a:pt x="14" y="14"/>
                  </a:lnTo>
                  <a:lnTo>
                    <a:pt x="19" y="1"/>
                  </a:lnTo>
                  <a:lnTo>
                    <a:pt x="19" y="4"/>
                  </a:lnTo>
                  <a:lnTo>
                    <a:pt x="19" y="527"/>
                  </a:lnTo>
                  <a:lnTo>
                    <a:pt x="4" y="527"/>
                  </a:lnTo>
                  <a:lnTo>
                    <a:pt x="4" y="53"/>
                  </a:lnTo>
                  <a:lnTo>
                    <a:pt x="11" y="38"/>
                  </a:lnTo>
                  <a:lnTo>
                    <a:pt x="645" y="38"/>
                  </a:lnTo>
                  <a:lnTo>
                    <a:pt x="651" y="51"/>
                  </a:lnTo>
                  <a:lnTo>
                    <a:pt x="651" y="527"/>
                  </a:lnTo>
                  <a:lnTo>
                    <a:pt x="636" y="527"/>
                  </a:lnTo>
                  <a:lnTo>
                    <a:pt x="636" y="0"/>
                  </a:lnTo>
                  <a:lnTo>
                    <a:pt x="640" y="10"/>
                  </a:lnTo>
                  <a:lnTo>
                    <a:pt x="643" y="20"/>
                  </a:lnTo>
                  <a:lnTo>
                    <a:pt x="647" y="30"/>
                  </a:lnTo>
                  <a:lnTo>
                    <a:pt x="649" y="39"/>
                  </a:lnTo>
                  <a:lnTo>
                    <a:pt x="650" y="41"/>
                  </a:lnTo>
                  <a:lnTo>
                    <a:pt x="650" y="42"/>
                  </a:lnTo>
                  <a:lnTo>
                    <a:pt x="650" y="43"/>
                  </a:lnTo>
                  <a:lnTo>
                    <a:pt x="651" y="43"/>
                  </a:lnTo>
                  <a:lnTo>
                    <a:pt x="649" y="39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72" name="Freeform 22"/>
            <p:cNvSpPr>
              <a:spLocks/>
            </p:cNvSpPr>
            <p:nvPr/>
          </p:nvSpPr>
          <p:spPr bwMode="auto">
            <a:xfrm>
              <a:off x="1426" y="3284"/>
              <a:ext cx="154" cy="7"/>
            </a:xfrm>
            <a:custGeom>
              <a:avLst/>
              <a:gdLst>
                <a:gd name="T0" fmla="*/ 1 w 308"/>
                <a:gd name="T1" fmla="*/ 0 h 15"/>
                <a:gd name="T2" fmla="*/ 0 w 308"/>
                <a:gd name="T3" fmla="*/ 0 h 15"/>
                <a:gd name="T4" fmla="*/ 1 w 308"/>
                <a:gd name="T5" fmla="*/ 0 h 15"/>
                <a:gd name="T6" fmla="*/ 1 w 308"/>
                <a:gd name="T7" fmla="*/ 0 h 15"/>
                <a:gd name="T8" fmla="*/ 1 w 308"/>
                <a:gd name="T9" fmla="*/ 0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8"/>
                <a:gd name="T16" fmla="*/ 0 h 15"/>
                <a:gd name="T17" fmla="*/ 308 w 308"/>
                <a:gd name="T18" fmla="*/ 15 h 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8" h="15">
                  <a:moveTo>
                    <a:pt x="308" y="15"/>
                  </a:moveTo>
                  <a:lnTo>
                    <a:pt x="0" y="15"/>
                  </a:lnTo>
                  <a:lnTo>
                    <a:pt x="3" y="0"/>
                  </a:lnTo>
                  <a:lnTo>
                    <a:pt x="307" y="0"/>
                  </a:lnTo>
                  <a:lnTo>
                    <a:pt x="308" y="15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73" name="Freeform 23"/>
            <p:cNvSpPr>
              <a:spLocks/>
            </p:cNvSpPr>
            <p:nvPr/>
          </p:nvSpPr>
          <p:spPr bwMode="auto">
            <a:xfrm>
              <a:off x="1579" y="3275"/>
              <a:ext cx="7" cy="490"/>
            </a:xfrm>
            <a:custGeom>
              <a:avLst/>
              <a:gdLst>
                <a:gd name="T0" fmla="*/ 0 w 15"/>
                <a:gd name="T1" fmla="*/ 1 h 980"/>
                <a:gd name="T2" fmla="*/ 0 w 15"/>
                <a:gd name="T3" fmla="*/ 1 h 980"/>
                <a:gd name="T4" fmla="*/ 0 w 15"/>
                <a:gd name="T5" fmla="*/ 1 h 980"/>
                <a:gd name="T6" fmla="*/ 0 w 15"/>
                <a:gd name="T7" fmla="*/ 1 h 980"/>
                <a:gd name="T8" fmla="*/ 0 w 15"/>
                <a:gd name="T9" fmla="*/ 1 h 980"/>
                <a:gd name="T10" fmla="*/ 0 w 15"/>
                <a:gd name="T11" fmla="*/ 1 h 980"/>
                <a:gd name="T12" fmla="*/ 0 w 15"/>
                <a:gd name="T13" fmla="*/ 1 h 980"/>
                <a:gd name="T14" fmla="*/ 0 w 15"/>
                <a:gd name="T15" fmla="*/ 1 h 980"/>
                <a:gd name="T16" fmla="*/ 0 w 15"/>
                <a:gd name="T17" fmla="*/ 0 h 980"/>
                <a:gd name="T18" fmla="*/ 0 w 15"/>
                <a:gd name="T19" fmla="*/ 1 h 98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980"/>
                <a:gd name="T32" fmla="*/ 15 w 15"/>
                <a:gd name="T33" fmla="*/ 980 h 98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980">
                  <a:moveTo>
                    <a:pt x="0" y="1"/>
                  </a:moveTo>
                  <a:lnTo>
                    <a:pt x="0" y="980"/>
                  </a:lnTo>
                  <a:lnTo>
                    <a:pt x="14" y="980"/>
                  </a:lnTo>
                  <a:lnTo>
                    <a:pt x="14" y="33"/>
                  </a:lnTo>
                  <a:lnTo>
                    <a:pt x="15" y="33"/>
                  </a:lnTo>
                  <a:lnTo>
                    <a:pt x="12" y="25"/>
                  </a:lnTo>
                  <a:lnTo>
                    <a:pt x="8" y="16"/>
                  </a:lnTo>
                  <a:lnTo>
                    <a:pt x="5" y="8"/>
                  </a:lnTo>
                  <a:lnTo>
                    <a:pt x="2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74" name="Freeform 24"/>
            <p:cNvSpPr>
              <a:spLocks/>
            </p:cNvSpPr>
            <p:nvPr/>
          </p:nvSpPr>
          <p:spPr bwMode="auto">
            <a:xfrm>
              <a:off x="1499" y="3192"/>
              <a:ext cx="8" cy="573"/>
            </a:xfrm>
            <a:custGeom>
              <a:avLst/>
              <a:gdLst>
                <a:gd name="T0" fmla="*/ 1 w 15"/>
                <a:gd name="T1" fmla="*/ 0 h 1147"/>
                <a:gd name="T2" fmla="*/ 1 w 15"/>
                <a:gd name="T3" fmla="*/ 0 h 1147"/>
                <a:gd name="T4" fmla="*/ 1 w 15"/>
                <a:gd name="T5" fmla="*/ 0 h 1147"/>
                <a:gd name="T6" fmla="*/ 1 w 15"/>
                <a:gd name="T7" fmla="*/ 0 h 1147"/>
                <a:gd name="T8" fmla="*/ 1 w 15"/>
                <a:gd name="T9" fmla="*/ 0 h 1147"/>
                <a:gd name="T10" fmla="*/ 1 w 15"/>
                <a:gd name="T11" fmla="*/ 0 h 1147"/>
                <a:gd name="T12" fmla="*/ 1 w 15"/>
                <a:gd name="T13" fmla="*/ 0 h 1147"/>
                <a:gd name="T14" fmla="*/ 1 w 15"/>
                <a:gd name="T15" fmla="*/ 0 h 1147"/>
                <a:gd name="T16" fmla="*/ 0 w 15"/>
                <a:gd name="T17" fmla="*/ 0 h 1147"/>
                <a:gd name="T18" fmla="*/ 0 w 15"/>
                <a:gd name="T19" fmla="*/ 0 h 1147"/>
                <a:gd name="T20" fmla="*/ 0 w 15"/>
                <a:gd name="T21" fmla="*/ 0 h 1147"/>
                <a:gd name="T22" fmla="*/ 1 w 15"/>
                <a:gd name="T23" fmla="*/ 0 h 1147"/>
                <a:gd name="T24" fmla="*/ 1 w 15"/>
                <a:gd name="T25" fmla="*/ 0 h 1147"/>
                <a:gd name="T26" fmla="*/ 1 w 15"/>
                <a:gd name="T27" fmla="*/ 0 h 114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5"/>
                <a:gd name="T43" fmla="*/ 0 h 1147"/>
                <a:gd name="T44" fmla="*/ 15 w 15"/>
                <a:gd name="T45" fmla="*/ 1147 h 114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5" h="1147">
                  <a:moveTo>
                    <a:pt x="15" y="0"/>
                  </a:moveTo>
                  <a:lnTo>
                    <a:pt x="14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6" y="0"/>
                  </a:lnTo>
                  <a:lnTo>
                    <a:pt x="4" y="1"/>
                  </a:lnTo>
                  <a:lnTo>
                    <a:pt x="0" y="1"/>
                  </a:lnTo>
                  <a:lnTo>
                    <a:pt x="0" y="1147"/>
                  </a:lnTo>
                  <a:lnTo>
                    <a:pt x="15" y="1147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75" name="Freeform 25"/>
            <p:cNvSpPr>
              <a:spLocks/>
            </p:cNvSpPr>
            <p:nvPr/>
          </p:nvSpPr>
          <p:spPr bwMode="auto">
            <a:xfrm>
              <a:off x="1469" y="3205"/>
              <a:ext cx="73" cy="7"/>
            </a:xfrm>
            <a:custGeom>
              <a:avLst/>
              <a:gdLst>
                <a:gd name="T0" fmla="*/ 0 w 147"/>
                <a:gd name="T1" fmla="*/ 0 h 15"/>
                <a:gd name="T2" fmla="*/ 0 w 147"/>
                <a:gd name="T3" fmla="*/ 0 h 15"/>
                <a:gd name="T4" fmla="*/ 0 w 147"/>
                <a:gd name="T5" fmla="*/ 0 h 15"/>
                <a:gd name="T6" fmla="*/ 0 w 147"/>
                <a:gd name="T7" fmla="*/ 0 h 15"/>
                <a:gd name="T8" fmla="*/ 0 w 147"/>
                <a:gd name="T9" fmla="*/ 0 h 15"/>
                <a:gd name="T10" fmla="*/ 0 w 147"/>
                <a:gd name="T11" fmla="*/ 0 h 15"/>
                <a:gd name="T12" fmla="*/ 0 w 147"/>
                <a:gd name="T13" fmla="*/ 0 h 15"/>
                <a:gd name="T14" fmla="*/ 0 w 147"/>
                <a:gd name="T15" fmla="*/ 0 h 15"/>
                <a:gd name="T16" fmla="*/ 0 w 147"/>
                <a:gd name="T17" fmla="*/ 0 h 15"/>
                <a:gd name="T18" fmla="*/ 0 w 147"/>
                <a:gd name="T19" fmla="*/ 0 h 15"/>
                <a:gd name="T20" fmla="*/ 0 w 147"/>
                <a:gd name="T21" fmla="*/ 0 h 15"/>
                <a:gd name="T22" fmla="*/ 0 w 147"/>
                <a:gd name="T23" fmla="*/ 0 h 15"/>
                <a:gd name="T24" fmla="*/ 0 w 147"/>
                <a:gd name="T25" fmla="*/ 0 h 15"/>
                <a:gd name="T26" fmla="*/ 0 w 147"/>
                <a:gd name="T27" fmla="*/ 0 h 15"/>
                <a:gd name="T28" fmla="*/ 0 w 147"/>
                <a:gd name="T29" fmla="*/ 0 h 1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47"/>
                <a:gd name="T46" fmla="*/ 0 h 15"/>
                <a:gd name="T47" fmla="*/ 147 w 147"/>
                <a:gd name="T48" fmla="*/ 15 h 1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47" h="15">
                  <a:moveTo>
                    <a:pt x="132" y="1"/>
                  </a:moveTo>
                  <a:lnTo>
                    <a:pt x="15" y="1"/>
                  </a:lnTo>
                  <a:lnTo>
                    <a:pt x="14" y="0"/>
                  </a:lnTo>
                  <a:lnTo>
                    <a:pt x="11" y="3"/>
                  </a:lnTo>
                  <a:lnTo>
                    <a:pt x="7" y="7"/>
                  </a:lnTo>
                  <a:lnTo>
                    <a:pt x="4" y="10"/>
                  </a:lnTo>
                  <a:lnTo>
                    <a:pt x="0" y="15"/>
                  </a:lnTo>
                  <a:lnTo>
                    <a:pt x="1" y="15"/>
                  </a:lnTo>
                  <a:lnTo>
                    <a:pt x="147" y="15"/>
                  </a:lnTo>
                  <a:lnTo>
                    <a:pt x="142" y="10"/>
                  </a:lnTo>
                  <a:lnTo>
                    <a:pt x="139" y="7"/>
                  </a:lnTo>
                  <a:lnTo>
                    <a:pt x="135" y="3"/>
                  </a:lnTo>
                  <a:lnTo>
                    <a:pt x="132" y="0"/>
                  </a:lnTo>
                  <a:lnTo>
                    <a:pt x="132" y="1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76" name="Freeform 26"/>
            <p:cNvSpPr>
              <a:spLocks/>
            </p:cNvSpPr>
            <p:nvPr/>
          </p:nvSpPr>
          <p:spPr bwMode="auto">
            <a:xfrm>
              <a:off x="1421" y="3282"/>
              <a:ext cx="7" cy="483"/>
            </a:xfrm>
            <a:custGeom>
              <a:avLst/>
              <a:gdLst>
                <a:gd name="T0" fmla="*/ 1 w 13"/>
                <a:gd name="T1" fmla="*/ 0 h 968"/>
                <a:gd name="T2" fmla="*/ 1 w 13"/>
                <a:gd name="T3" fmla="*/ 0 h 968"/>
                <a:gd name="T4" fmla="*/ 1 w 13"/>
                <a:gd name="T5" fmla="*/ 0 h 968"/>
                <a:gd name="T6" fmla="*/ 1 w 13"/>
                <a:gd name="T7" fmla="*/ 0 h 968"/>
                <a:gd name="T8" fmla="*/ 0 w 13"/>
                <a:gd name="T9" fmla="*/ 0 h 968"/>
                <a:gd name="T10" fmla="*/ 0 w 13"/>
                <a:gd name="T11" fmla="*/ 0 h 968"/>
                <a:gd name="T12" fmla="*/ 0 w 13"/>
                <a:gd name="T13" fmla="*/ 0 h 968"/>
                <a:gd name="T14" fmla="*/ 1 w 13"/>
                <a:gd name="T15" fmla="*/ 0 h 968"/>
                <a:gd name="T16" fmla="*/ 1 w 13"/>
                <a:gd name="T17" fmla="*/ 0 h 968"/>
                <a:gd name="T18" fmla="*/ 1 w 13"/>
                <a:gd name="T19" fmla="*/ 0 h 96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968"/>
                <a:gd name="T32" fmla="*/ 13 w 13"/>
                <a:gd name="T33" fmla="*/ 968 h 96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968">
                  <a:moveTo>
                    <a:pt x="13" y="0"/>
                  </a:moveTo>
                  <a:lnTo>
                    <a:pt x="10" y="8"/>
                  </a:lnTo>
                  <a:lnTo>
                    <a:pt x="7" y="16"/>
                  </a:lnTo>
                  <a:lnTo>
                    <a:pt x="3" y="25"/>
                  </a:lnTo>
                  <a:lnTo>
                    <a:pt x="0" y="33"/>
                  </a:lnTo>
                  <a:lnTo>
                    <a:pt x="0" y="968"/>
                  </a:lnTo>
                  <a:lnTo>
                    <a:pt x="13" y="968"/>
                  </a:lnTo>
                  <a:lnTo>
                    <a:pt x="13" y="1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77" name="Freeform 27"/>
            <p:cNvSpPr>
              <a:spLocks/>
            </p:cNvSpPr>
            <p:nvPr/>
          </p:nvSpPr>
          <p:spPr bwMode="auto">
            <a:xfrm>
              <a:off x="1393" y="3363"/>
              <a:ext cx="221" cy="7"/>
            </a:xfrm>
            <a:custGeom>
              <a:avLst/>
              <a:gdLst>
                <a:gd name="T0" fmla="*/ 0 w 443"/>
                <a:gd name="T1" fmla="*/ 0 h 15"/>
                <a:gd name="T2" fmla="*/ 0 w 443"/>
                <a:gd name="T3" fmla="*/ 0 h 15"/>
                <a:gd name="T4" fmla="*/ 0 w 443"/>
                <a:gd name="T5" fmla="*/ 0 h 15"/>
                <a:gd name="T6" fmla="*/ 0 w 443"/>
                <a:gd name="T7" fmla="*/ 0 h 15"/>
                <a:gd name="T8" fmla="*/ 0 w 443"/>
                <a:gd name="T9" fmla="*/ 0 h 15"/>
                <a:gd name="T10" fmla="*/ 0 w 443"/>
                <a:gd name="T11" fmla="*/ 0 h 15"/>
                <a:gd name="T12" fmla="*/ 0 w 443"/>
                <a:gd name="T13" fmla="*/ 0 h 15"/>
                <a:gd name="T14" fmla="*/ 0 w 443"/>
                <a:gd name="T15" fmla="*/ 0 h 15"/>
                <a:gd name="T16" fmla="*/ 0 w 443"/>
                <a:gd name="T17" fmla="*/ 0 h 15"/>
                <a:gd name="T18" fmla="*/ 0 w 443"/>
                <a:gd name="T19" fmla="*/ 0 h 15"/>
                <a:gd name="T20" fmla="*/ 0 w 443"/>
                <a:gd name="T21" fmla="*/ 0 h 15"/>
                <a:gd name="T22" fmla="*/ 0 w 443"/>
                <a:gd name="T23" fmla="*/ 0 h 15"/>
                <a:gd name="T24" fmla="*/ 0 w 443"/>
                <a:gd name="T25" fmla="*/ 0 h 15"/>
                <a:gd name="T26" fmla="*/ 0 w 443"/>
                <a:gd name="T27" fmla="*/ 0 h 15"/>
                <a:gd name="T28" fmla="*/ 0 w 443"/>
                <a:gd name="T29" fmla="*/ 0 h 1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443"/>
                <a:gd name="T46" fmla="*/ 0 h 15"/>
                <a:gd name="T47" fmla="*/ 443 w 443"/>
                <a:gd name="T48" fmla="*/ 15 h 1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443" h="15">
                  <a:moveTo>
                    <a:pt x="438" y="1"/>
                  </a:moveTo>
                  <a:lnTo>
                    <a:pt x="6" y="1"/>
                  </a:lnTo>
                  <a:lnTo>
                    <a:pt x="5" y="4"/>
                  </a:lnTo>
                  <a:lnTo>
                    <a:pt x="4" y="8"/>
                  </a:lnTo>
                  <a:lnTo>
                    <a:pt x="2" y="11"/>
                  </a:lnTo>
                  <a:lnTo>
                    <a:pt x="0" y="15"/>
                  </a:lnTo>
                  <a:lnTo>
                    <a:pt x="443" y="15"/>
                  </a:lnTo>
                  <a:lnTo>
                    <a:pt x="442" y="11"/>
                  </a:lnTo>
                  <a:lnTo>
                    <a:pt x="441" y="8"/>
                  </a:lnTo>
                  <a:lnTo>
                    <a:pt x="439" y="4"/>
                  </a:lnTo>
                  <a:lnTo>
                    <a:pt x="438" y="0"/>
                  </a:lnTo>
                  <a:lnTo>
                    <a:pt x="438" y="1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78" name="Freeform 28"/>
            <p:cNvSpPr>
              <a:spLocks/>
            </p:cNvSpPr>
            <p:nvPr/>
          </p:nvSpPr>
          <p:spPr bwMode="auto">
            <a:xfrm>
              <a:off x="1367" y="3442"/>
              <a:ext cx="273" cy="8"/>
            </a:xfrm>
            <a:custGeom>
              <a:avLst/>
              <a:gdLst>
                <a:gd name="T0" fmla="*/ 0 w 548"/>
                <a:gd name="T1" fmla="*/ 1 h 15"/>
                <a:gd name="T2" fmla="*/ 0 w 548"/>
                <a:gd name="T3" fmla="*/ 1 h 15"/>
                <a:gd name="T4" fmla="*/ 0 w 548"/>
                <a:gd name="T5" fmla="*/ 1 h 15"/>
                <a:gd name="T6" fmla="*/ 0 w 548"/>
                <a:gd name="T7" fmla="*/ 1 h 15"/>
                <a:gd name="T8" fmla="*/ 0 w 548"/>
                <a:gd name="T9" fmla="*/ 1 h 15"/>
                <a:gd name="T10" fmla="*/ 0 w 548"/>
                <a:gd name="T11" fmla="*/ 1 h 15"/>
                <a:gd name="T12" fmla="*/ 0 w 548"/>
                <a:gd name="T13" fmla="*/ 0 h 15"/>
                <a:gd name="T14" fmla="*/ 0 w 548"/>
                <a:gd name="T15" fmla="*/ 0 h 15"/>
                <a:gd name="T16" fmla="*/ 0 w 548"/>
                <a:gd name="T17" fmla="*/ 0 h 15"/>
                <a:gd name="T18" fmla="*/ 0 w 548"/>
                <a:gd name="T19" fmla="*/ 0 h 15"/>
                <a:gd name="T20" fmla="*/ 0 w 548"/>
                <a:gd name="T21" fmla="*/ 1 h 15"/>
                <a:gd name="T22" fmla="*/ 0 w 548"/>
                <a:gd name="T23" fmla="*/ 1 h 15"/>
                <a:gd name="T24" fmla="*/ 0 w 548"/>
                <a:gd name="T25" fmla="*/ 1 h 15"/>
                <a:gd name="T26" fmla="*/ 0 w 548"/>
                <a:gd name="T27" fmla="*/ 1 h 15"/>
                <a:gd name="T28" fmla="*/ 0 w 548"/>
                <a:gd name="T29" fmla="*/ 1 h 1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48"/>
                <a:gd name="T46" fmla="*/ 0 h 15"/>
                <a:gd name="T47" fmla="*/ 548 w 548"/>
                <a:gd name="T48" fmla="*/ 15 h 1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48" h="15">
                  <a:moveTo>
                    <a:pt x="548" y="13"/>
                  </a:moveTo>
                  <a:lnTo>
                    <a:pt x="0" y="13"/>
                  </a:lnTo>
                  <a:lnTo>
                    <a:pt x="0" y="15"/>
                  </a:lnTo>
                  <a:lnTo>
                    <a:pt x="1" y="10"/>
                  </a:lnTo>
                  <a:lnTo>
                    <a:pt x="3" y="6"/>
                  </a:lnTo>
                  <a:lnTo>
                    <a:pt x="4" y="3"/>
                  </a:lnTo>
                  <a:lnTo>
                    <a:pt x="5" y="0"/>
                  </a:lnTo>
                  <a:lnTo>
                    <a:pt x="543" y="0"/>
                  </a:lnTo>
                  <a:lnTo>
                    <a:pt x="544" y="3"/>
                  </a:lnTo>
                  <a:lnTo>
                    <a:pt x="545" y="6"/>
                  </a:lnTo>
                  <a:lnTo>
                    <a:pt x="547" y="10"/>
                  </a:lnTo>
                  <a:lnTo>
                    <a:pt x="548" y="13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79" name="Freeform 29"/>
            <p:cNvSpPr>
              <a:spLocks/>
            </p:cNvSpPr>
            <p:nvPr/>
          </p:nvSpPr>
          <p:spPr bwMode="auto">
            <a:xfrm>
              <a:off x="1308" y="3601"/>
              <a:ext cx="390" cy="7"/>
            </a:xfrm>
            <a:custGeom>
              <a:avLst/>
              <a:gdLst>
                <a:gd name="T0" fmla="*/ 1 w 780"/>
                <a:gd name="T1" fmla="*/ 0 h 14"/>
                <a:gd name="T2" fmla="*/ 1 w 780"/>
                <a:gd name="T3" fmla="*/ 0 h 14"/>
                <a:gd name="T4" fmla="*/ 1 w 780"/>
                <a:gd name="T5" fmla="*/ 0 h 14"/>
                <a:gd name="T6" fmla="*/ 1 w 780"/>
                <a:gd name="T7" fmla="*/ 1 h 14"/>
                <a:gd name="T8" fmla="*/ 1 w 780"/>
                <a:gd name="T9" fmla="*/ 1 h 14"/>
                <a:gd name="T10" fmla="*/ 1 w 780"/>
                <a:gd name="T11" fmla="*/ 1 h 14"/>
                <a:gd name="T12" fmla="*/ 0 w 780"/>
                <a:gd name="T13" fmla="*/ 1 h 14"/>
                <a:gd name="T14" fmla="*/ 0 w 780"/>
                <a:gd name="T15" fmla="*/ 1 h 14"/>
                <a:gd name="T16" fmla="*/ 1 w 780"/>
                <a:gd name="T17" fmla="*/ 1 h 14"/>
                <a:gd name="T18" fmla="*/ 1 w 780"/>
                <a:gd name="T19" fmla="*/ 1 h 14"/>
                <a:gd name="T20" fmla="*/ 1 w 780"/>
                <a:gd name="T21" fmla="*/ 1 h 14"/>
                <a:gd name="T22" fmla="*/ 1 w 780"/>
                <a:gd name="T23" fmla="*/ 1 h 14"/>
                <a:gd name="T24" fmla="*/ 1 w 780"/>
                <a:gd name="T25" fmla="*/ 1 h 14"/>
                <a:gd name="T26" fmla="*/ 1 w 780"/>
                <a:gd name="T27" fmla="*/ 0 h 14"/>
                <a:gd name="T28" fmla="*/ 1 w 780"/>
                <a:gd name="T29" fmla="*/ 0 h 1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80"/>
                <a:gd name="T46" fmla="*/ 0 h 14"/>
                <a:gd name="T47" fmla="*/ 780 w 780"/>
                <a:gd name="T48" fmla="*/ 14 h 14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80" h="14">
                  <a:moveTo>
                    <a:pt x="774" y="0"/>
                  </a:moveTo>
                  <a:lnTo>
                    <a:pt x="7" y="0"/>
                  </a:lnTo>
                  <a:lnTo>
                    <a:pt x="6" y="4"/>
                  </a:lnTo>
                  <a:lnTo>
                    <a:pt x="3" y="7"/>
                  </a:lnTo>
                  <a:lnTo>
                    <a:pt x="2" y="11"/>
                  </a:lnTo>
                  <a:lnTo>
                    <a:pt x="0" y="14"/>
                  </a:lnTo>
                  <a:lnTo>
                    <a:pt x="780" y="14"/>
                  </a:lnTo>
                  <a:lnTo>
                    <a:pt x="779" y="11"/>
                  </a:lnTo>
                  <a:lnTo>
                    <a:pt x="776" y="7"/>
                  </a:lnTo>
                  <a:lnTo>
                    <a:pt x="775" y="4"/>
                  </a:lnTo>
                  <a:lnTo>
                    <a:pt x="774" y="0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80" name="Freeform 30"/>
            <p:cNvSpPr>
              <a:spLocks/>
            </p:cNvSpPr>
            <p:nvPr/>
          </p:nvSpPr>
          <p:spPr bwMode="auto">
            <a:xfrm>
              <a:off x="1183" y="3691"/>
              <a:ext cx="7" cy="74"/>
            </a:xfrm>
            <a:custGeom>
              <a:avLst/>
              <a:gdLst>
                <a:gd name="T0" fmla="*/ 1 w 14"/>
                <a:gd name="T1" fmla="*/ 0 h 149"/>
                <a:gd name="T2" fmla="*/ 1 w 14"/>
                <a:gd name="T3" fmla="*/ 0 h 149"/>
                <a:gd name="T4" fmla="*/ 1 w 14"/>
                <a:gd name="T5" fmla="*/ 0 h 149"/>
                <a:gd name="T6" fmla="*/ 1 w 14"/>
                <a:gd name="T7" fmla="*/ 0 h 149"/>
                <a:gd name="T8" fmla="*/ 0 w 14"/>
                <a:gd name="T9" fmla="*/ 0 h 149"/>
                <a:gd name="T10" fmla="*/ 0 w 14"/>
                <a:gd name="T11" fmla="*/ 0 h 149"/>
                <a:gd name="T12" fmla="*/ 0 w 14"/>
                <a:gd name="T13" fmla="*/ 0 h 149"/>
                <a:gd name="T14" fmla="*/ 1 w 14"/>
                <a:gd name="T15" fmla="*/ 0 h 149"/>
                <a:gd name="T16" fmla="*/ 1 w 14"/>
                <a:gd name="T17" fmla="*/ 0 h 149"/>
                <a:gd name="T18" fmla="*/ 1 w 14"/>
                <a:gd name="T19" fmla="*/ 0 h 14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9"/>
                <a:gd name="T32" fmla="*/ 14 w 14"/>
                <a:gd name="T33" fmla="*/ 149 h 14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9">
                  <a:moveTo>
                    <a:pt x="14" y="8"/>
                  </a:moveTo>
                  <a:lnTo>
                    <a:pt x="10" y="6"/>
                  </a:lnTo>
                  <a:lnTo>
                    <a:pt x="7" y="3"/>
                  </a:lnTo>
                  <a:lnTo>
                    <a:pt x="3" y="2"/>
                  </a:lnTo>
                  <a:lnTo>
                    <a:pt x="0" y="0"/>
                  </a:lnTo>
                  <a:lnTo>
                    <a:pt x="0" y="149"/>
                  </a:lnTo>
                  <a:lnTo>
                    <a:pt x="14" y="149"/>
                  </a:lnTo>
                  <a:lnTo>
                    <a:pt x="14" y="8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81" name="Freeform 31"/>
            <p:cNvSpPr>
              <a:spLocks/>
            </p:cNvSpPr>
            <p:nvPr/>
          </p:nvSpPr>
          <p:spPr bwMode="auto">
            <a:xfrm>
              <a:off x="867" y="3679"/>
              <a:ext cx="310" cy="7"/>
            </a:xfrm>
            <a:custGeom>
              <a:avLst/>
              <a:gdLst>
                <a:gd name="T0" fmla="*/ 1 w 620"/>
                <a:gd name="T1" fmla="*/ 0 h 15"/>
                <a:gd name="T2" fmla="*/ 1 w 620"/>
                <a:gd name="T3" fmla="*/ 0 h 15"/>
                <a:gd name="T4" fmla="*/ 1 w 620"/>
                <a:gd name="T5" fmla="*/ 0 h 15"/>
                <a:gd name="T6" fmla="*/ 1 w 620"/>
                <a:gd name="T7" fmla="*/ 0 h 15"/>
                <a:gd name="T8" fmla="*/ 1 w 620"/>
                <a:gd name="T9" fmla="*/ 0 h 15"/>
                <a:gd name="T10" fmla="*/ 1 w 620"/>
                <a:gd name="T11" fmla="*/ 0 h 15"/>
                <a:gd name="T12" fmla="*/ 0 w 620"/>
                <a:gd name="T13" fmla="*/ 0 h 15"/>
                <a:gd name="T14" fmla="*/ 0 w 620"/>
                <a:gd name="T15" fmla="*/ 0 h 15"/>
                <a:gd name="T16" fmla="*/ 1 w 620"/>
                <a:gd name="T17" fmla="*/ 0 h 15"/>
                <a:gd name="T18" fmla="*/ 1 w 620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20"/>
                <a:gd name="T31" fmla="*/ 0 h 15"/>
                <a:gd name="T32" fmla="*/ 620 w 620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20" h="15">
                  <a:moveTo>
                    <a:pt x="602" y="0"/>
                  </a:moveTo>
                  <a:lnTo>
                    <a:pt x="606" y="4"/>
                  </a:lnTo>
                  <a:lnTo>
                    <a:pt x="611" y="8"/>
                  </a:lnTo>
                  <a:lnTo>
                    <a:pt x="615" y="11"/>
                  </a:lnTo>
                  <a:lnTo>
                    <a:pt x="620" y="15"/>
                  </a:lnTo>
                  <a:lnTo>
                    <a:pt x="0" y="15"/>
                  </a:lnTo>
                  <a:lnTo>
                    <a:pt x="0" y="0"/>
                  </a:lnTo>
                  <a:lnTo>
                    <a:pt x="602" y="0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82" name="Freeform 32"/>
            <p:cNvSpPr>
              <a:spLocks/>
            </p:cNvSpPr>
            <p:nvPr/>
          </p:nvSpPr>
          <p:spPr bwMode="auto">
            <a:xfrm>
              <a:off x="945" y="3601"/>
              <a:ext cx="166" cy="164"/>
            </a:xfrm>
            <a:custGeom>
              <a:avLst/>
              <a:gdLst>
                <a:gd name="T0" fmla="*/ 0 w 333"/>
                <a:gd name="T1" fmla="*/ 0 h 330"/>
                <a:gd name="T2" fmla="*/ 0 w 333"/>
                <a:gd name="T3" fmla="*/ 0 h 330"/>
                <a:gd name="T4" fmla="*/ 0 w 333"/>
                <a:gd name="T5" fmla="*/ 0 h 330"/>
                <a:gd name="T6" fmla="*/ 0 w 333"/>
                <a:gd name="T7" fmla="*/ 0 h 330"/>
                <a:gd name="T8" fmla="*/ 0 w 333"/>
                <a:gd name="T9" fmla="*/ 0 h 330"/>
                <a:gd name="T10" fmla="*/ 0 w 333"/>
                <a:gd name="T11" fmla="*/ 0 h 330"/>
                <a:gd name="T12" fmla="*/ 0 w 333"/>
                <a:gd name="T13" fmla="*/ 0 h 330"/>
                <a:gd name="T14" fmla="*/ 0 w 333"/>
                <a:gd name="T15" fmla="*/ 0 h 330"/>
                <a:gd name="T16" fmla="*/ 0 w 333"/>
                <a:gd name="T17" fmla="*/ 0 h 330"/>
                <a:gd name="T18" fmla="*/ 0 w 333"/>
                <a:gd name="T19" fmla="*/ 0 h 330"/>
                <a:gd name="T20" fmla="*/ 0 w 333"/>
                <a:gd name="T21" fmla="*/ 0 h 330"/>
                <a:gd name="T22" fmla="*/ 0 w 333"/>
                <a:gd name="T23" fmla="*/ 0 h 330"/>
                <a:gd name="T24" fmla="*/ 0 w 333"/>
                <a:gd name="T25" fmla="*/ 0 h 330"/>
                <a:gd name="T26" fmla="*/ 0 w 333"/>
                <a:gd name="T27" fmla="*/ 0 h 330"/>
                <a:gd name="T28" fmla="*/ 0 w 333"/>
                <a:gd name="T29" fmla="*/ 0 h 330"/>
                <a:gd name="T30" fmla="*/ 0 w 333"/>
                <a:gd name="T31" fmla="*/ 0 h 330"/>
                <a:gd name="T32" fmla="*/ 0 w 333"/>
                <a:gd name="T33" fmla="*/ 0 h 330"/>
                <a:gd name="T34" fmla="*/ 0 w 333"/>
                <a:gd name="T35" fmla="*/ 0 h 330"/>
                <a:gd name="T36" fmla="*/ 0 w 333"/>
                <a:gd name="T37" fmla="*/ 0 h 330"/>
                <a:gd name="T38" fmla="*/ 0 w 333"/>
                <a:gd name="T39" fmla="*/ 0 h 33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333"/>
                <a:gd name="T61" fmla="*/ 0 h 330"/>
                <a:gd name="T62" fmla="*/ 333 w 333"/>
                <a:gd name="T63" fmla="*/ 330 h 330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333" h="330">
                  <a:moveTo>
                    <a:pt x="333" y="23"/>
                  </a:moveTo>
                  <a:lnTo>
                    <a:pt x="328" y="18"/>
                  </a:lnTo>
                  <a:lnTo>
                    <a:pt x="323" y="12"/>
                  </a:lnTo>
                  <a:lnTo>
                    <a:pt x="318" y="6"/>
                  </a:lnTo>
                  <a:lnTo>
                    <a:pt x="312" y="0"/>
                  </a:lnTo>
                  <a:lnTo>
                    <a:pt x="16" y="0"/>
                  </a:lnTo>
                  <a:lnTo>
                    <a:pt x="13" y="4"/>
                  </a:lnTo>
                  <a:lnTo>
                    <a:pt x="8" y="7"/>
                  </a:lnTo>
                  <a:lnTo>
                    <a:pt x="4" y="11"/>
                  </a:lnTo>
                  <a:lnTo>
                    <a:pt x="0" y="14"/>
                  </a:lnTo>
                  <a:lnTo>
                    <a:pt x="1" y="330"/>
                  </a:lnTo>
                  <a:lnTo>
                    <a:pt x="16" y="330"/>
                  </a:lnTo>
                  <a:lnTo>
                    <a:pt x="16" y="14"/>
                  </a:lnTo>
                  <a:lnTo>
                    <a:pt x="319" y="14"/>
                  </a:lnTo>
                  <a:lnTo>
                    <a:pt x="318" y="14"/>
                  </a:lnTo>
                  <a:lnTo>
                    <a:pt x="318" y="330"/>
                  </a:lnTo>
                  <a:lnTo>
                    <a:pt x="333" y="330"/>
                  </a:lnTo>
                  <a:lnTo>
                    <a:pt x="333" y="23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83" name="Freeform 33"/>
            <p:cNvSpPr>
              <a:spLocks/>
            </p:cNvSpPr>
            <p:nvPr/>
          </p:nvSpPr>
          <p:spPr bwMode="auto">
            <a:xfrm>
              <a:off x="1025" y="3567"/>
              <a:ext cx="7" cy="198"/>
            </a:xfrm>
            <a:custGeom>
              <a:avLst/>
              <a:gdLst>
                <a:gd name="T0" fmla="*/ 1 w 14"/>
                <a:gd name="T1" fmla="*/ 0 h 397"/>
                <a:gd name="T2" fmla="*/ 1 w 14"/>
                <a:gd name="T3" fmla="*/ 0 h 397"/>
                <a:gd name="T4" fmla="*/ 1 w 14"/>
                <a:gd name="T5" fmla="*/ 0 h 397"/>
                <a:gd name="T6" fmla="*/ 1 w 14"/>
                <a:gd name="T7" fmla="*/ 0 h 397"/>
                <a:gd name="T8" fmla="*/ 0 w 14"/>
                <a:gd name="T9" fmla="*/ 0 h 397"/>
                <a:gd name="T10" fmla="*/ 0 w 14"/>
                <a:gd name="T11" fmla="*/ 0 h 397"/>
                <a:gd name="T12" fmla="*/ 1 w 14"/>
                <a:gd name="T13" fmla="*/ 0 h 397"/>
                <a:gd name="T14" fmla="*/ 1 w 14"/>
                <a:gd name="T15" fmla="*/ 0 h 397"/>
                <a:gd name="T16" fmla="*/ 1 w 14"/>
                <a:gd name="T17" fmla="*/ 0 h 39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4"/>
                <a:gd name="T28" fmla="*/ 0 h 397"/>
                <a:gd name="T29" fmla="*/ 14 w 14"/>
                <a:gd name="T30" fmla="*/ 397 h 39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4" h="397">
                  <a:moveTo>
                    <a:pt x="14" y="2"/>
                  </a:moveTo>
                  <a:lnTo>
                    <a:pt x="10" y="0"/>
                  </a:lnTo>
                  <a:lnTo>
                    <a:pt x="7" y="0"/>
                  </a:lnTo>
                  <a:lnTo>
                    <a:pt x="4" y="0"/>
                  </a:lnTo>
                  <a:lnTo>
                    <a:pt x="0" y="0"/>
                  </a:lnTo>
                  <a:lnTo>
                    <a:pt x="0" y="397"/>
                  </a:lnTo>
                  <a:lnTo>
                    <a:pt x="14" y="397"/>
                  </a:lnTo>
                  <a:lnTo>
                    <a:pt x="14" y="2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84" name="Freeform 34"/>
            <p:cNvSpPr>
              <a:spLocks/>
            </p:cNvSpPr>
            <p:nvPr/>
          </p:nvSpPr>
          <p:spPr bwMode="auto">
            <a:xfrm>
              <a:off x="1258" y="3670"/>
              <a:ext cx="496" cy="95"/>
            </a:xfrm>
            <a:custGeom>
              <a:avLst/>
              <a:gdLst>
                <a:gd name="T0" fmla="*/ 1 w 992"/>
                <a:gd name="T1" fmla="*/ 1 h 190"/>
                <a:gd name="T2" fmla="*/ 1 w 992"/>
                <a:gd name="T3" fmla="*/ 1 h 190"/>
                <a:gd name="T4" fmla="*/ 1 w 992"/>
                <a:gd name="T5" fmla="*/ 1 h 190"/>
                <a:gd name="T6" fmla="*/ 1 w 992"/>
                <a:gd name="T7" fmla="*/ 1 h 190"/>
                <a:gd name="T8" fmla="*/ 1 w 992"/>
                <a:gd name="T9" fmla="*/ 1 h 190"/>
                <a:gd name="T10" fmla="*/ 1 w 992"/>
                <a:gd name="T11" fmla="*/ 1 h 190"/>
                <a:gd name="T12" fmla="*/ 1 w 992"/>
                <a:gd name="T13" fmla="*/ 1 h 190"/>
                <a:gd name="T14" fmla="*/ 1 w 992"/>
                <a:gd name="T15" fmla="*/ 1 h 190"/>
                <a:gd name="T16" fmla="*/ 1 w 992"/>
                <a:gd name="T17" fmla="*/ 1 h 190"/>
                <a:gd name="T18" fmla="*/ 1 w 992"/>
                <a:gd name="T19" fmla="*/ 1 h 190"/>
                <a:gd name="T20" fmla="*/ 0 w 992"/>
                <a:gd name="T21" fmla="*/ 1 h 190"/>
                <a:gd name="T22" fmla="*/ 0 w 992"/>
                <a:gd name="T23" fmla="*/ 1 h 190"/>
                <a:gd name="T24" fmla="*/ 1 w 992"/>
                <a:gd name="T25" fmla="*/ 1 h 190"/>
                <a:gd name="T26" fmla="*/ 1 w 992"/>
                <a:gd name="T27" fmla="*/ 1 h 190"/>
                <a:gd name="T28" fmla="*/ 1 w 992"/>
                <a:gd name="T29" fmla="*/ 1 h 190"/>
                <a:gd name="T30" fmla="*/ 1 w 992"/>
                <a:gd name="T31" fmla="*/ 1 h 190"/>
                <a:gd name="T32" fmla="*/ 1 w 992"/>
                <a:gd name="T33" fmla="*/ 1 h 190"/>
                <a:gd name="T34" fmla="*/ 1 w 992"/>
                <a:gd name="T35" fmla="*/ 1 h 190"/>
                <a:gd name="T36" fmla="*/ 1 w 992"/>
                <a:gd name="T37" fmla="*/ 1 h 190"/>
                <a:gd name="T38" fmla="*/ 1 w 992"/>
                <a:gd name="T39" fmla="*/ 1 h 190"/>
                <a:gd name="T40" fmla="*/ 1 w 992"/>
                <a:gd name="T41" fmla="*/ 1 h 190"/>
                <a:gd name="T42" fmla="*/ 1 w 992"/>
                <a:gd name="T43" fmla="*/ 1 h 190"/>
                <a:gd name="T44" fmla="*/ 1 w 992"/>
                <a:gd name="T45" fmla="*/ 1 h 190"/>
                <a:gd name="T46" fmla="*/ 1 w 992"/>
                <a:gd name="T47" fmla="*/ 0 h 190"/>
                <a:gd name="T48" fmla="*/ 1 w 992"/>
                <a:gd name="T49" fmla="*/ 0 h 190"/>
                <a:gd name="T50" fmla="*/ 1 w 992"/>
                <a:gd name="T51" fmla="*/ 1 h 190"/>
                <a:gd name="T52" fmla="*/ 1 w 992"/>
                <a:gd name="T53" fmla="*/ 1 h 190"/>
                <a:gd name="T54" fmla="*/ 1 w 992"/>
                <a:gd name="T55" fmla="*/ 1 h 190"/>
                <a:gd name="T56" fmla="*/ 1 w 992"/>
                <a:gd name="T57" fmla="*/ 1 h 19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992"/>
                <a:gd name="T88" fmla="*/ 0 h 190"/>
                <a:gd name="T89" fmla="*/ 992 w 992"/>
                <a:gd name="T90" fmla="*/ 190 h 190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992" h="190">
                  <a:moveTo>
                    <a:pt x="964" y="17"/>
                  </a:moveTo>
                  <a:lnTo>
                    <a:pt x="19" y="17"/>
                  </a:lnTo>
                  <a:lnTo>
                    <a:pt x="8" y="32"/>
                  </a:lnTo>
                  <a:lnTo>
                    <a:pt x="8" y="190"/>
                  </a:lnTo>
                  <a:lnTo>
                    <a:pt x="23" y="190"/>
                  </a:lnTo>
                  <a:lnTo>
                    <a:pt x="23" y="6"/>
                  </a:lnTo>
                  <a:lnTo>
                    <a:pt x="17" y="13"/>
                  </a:lnTo>
                  <a:lnTo>
                    <a:pt x="11" y="20"/>
                  </a:lnTo>
                  <a:lnTo>
                    <a:pt x="5" y="26"/>
                  </a:lnTo>
                  <a:lnTo>
                    <a:pt x="0" y="32"/>
                  </a:lnTo>
                  <a:lnTo>
                    <a:pt x="992" y="32"/>
                  </a:lnTo>
                  <a:lnTo>
                    <a:pt x="987" y="28"/>
                  </a:lnTo>
                  <a:lnTo>
                    <a:pt x="981" y="24"/>
                  </a:lnTo>
                  <a:lnTo>
                    <a:pt x="977" y="19"/>
                  </a:lnTo>
                  <a:lnTo>
                    <a:pt x="971" y="15"/>
                  </a:lnTo>
                  <a:lnTo>
                    <a:pt x="968" y="11"/>
                  </a:lnTo>
                  <a:lnTo>
                    <a:pt x="964" y="8"/>
                  </a:lnTo>
                  <a:lnTo>
                    <a:pt x="961" y="4"/>
                  </a:lnTo>
                  <a:lnTo>
                    <a:pt x="956" y="0"/>
                  </a:lnTo>
                  <a:lnTo>
                    <a:pt x="956" y="190"/>
                  </a:lnTo>
                  <a:lnTo>
                    <a:pt x="971" y="190"/>
                  </a:lnTo>
                  <a:lnTo>
                    <a:pt x="971" y="25"/>
                  </a:lnTo>
                  <a:lnTo>
                    <a:pt x="964" y="17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85" name="Freeform 35"/>
            <p:cNvSpPr>
              <a:spLocks/>
            </p:cNvSpPr>
            <p:nvPr/>
          </p:nvSpPr>
          <p:spPr bwMode="auto">
            <a:xfrm>
              <a:off x="1814" y="3679"/>
              <a:ext cx="326" cy="7"/>
            </a:xfrm>
            <a:custGeom>
              <a:avLst/>
              <a:gdLst>
                <a:gd name="T0" fmla="*/ 0 w 652"/>
                <a:gd name="T1" fmla="*/ 0 h 15"/>
                <a:gd name="T2" fmla="*/ 1 w 652"/>
                <a:gd name="T3" fmla="*/ 0 h 15"/>
                <a:gd name="T4" fmla="*/ 1 w 652"/>
                <a:gd name="T5" fmla="*/ 0 h 15"/>
                <a:gd name="T6" fmla="*/ 1 w 652"/>
                <a:gd name="T7" fmla="*/ 0 h 15"/>
                <a:gd name="T8" fmla="*/ 1 w 652"/>
                <a:gd name="T9" fmla="*/ 0 h 15"/>
                <a:gd name="T10" fmla="*/ 1 w 652"/>
                <a:gd name="T11" fmla="*/ 0 h 15"/>
                <a:gd name="T12" fmla="*/ 1 w 652"/>
                <a:gd name="T13" fmla="*/ 0 h 15"/>
                <a:gd name="T14" fmla="*/ 1 w 652"/>
                <a:gd name="T15" fmla="*/ 0 h 15"/>
                <a:gd name="T16" fmla="*/ 1 w 652"/>
                <a:gd name="T17" fmla="*/ 0 h 15"/>
                <a:gd name="T18" fmla="*/ 1 w 652"/>
                <a:gd name="T19" fmla="*/ 0 h 15"/>
                <a:gd name="T20" fmla="*/ 1 w 652"/>
                <a:gd name="T21" fmla="*/ 0 h 15"/>
                <a:gd name="T22" fmla="*/ 1 w 652"/>
                <a:gd name="T23" fmla="*/ 0 h 15"/>
                <a:gd name="T24" fmla="*/ 0 w 652"/>
                <a:gd name="T25" fmla="*/ 0 h 15"/>
                <a:gd name="T26" fmla="*/ 0 w 652"/>
                <a:gd name="T27" fmla="*/ 0 h 1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52"/>
                <a:gd name="T43" fmla="*/ 0 h 15"/>
                <a:gd name="T44" fmla="*/ 652 w 652"/>
                <a:gd name="T45" fmla="*/ 15 h 15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52" h="15">
                  <a:moveTo>
                    <a:pt x="0" y="15"/>
                  </a:moveTo>
                  <a:lnTo>
                    <a:pt x="1" y="14"/>
                  </a:lnTo>
                  <a:lnTo>
                    <a:pt x="2" y="14"/>
                  </a:lnTo>
                  <a:lnTo>
                    <a:pt x="3" y="14"/>
                  </a:lnTo>
                  <a:lnTo>
                    <a:pt x="4" y="13"/>
                  </a:lnTo>
                  <a:lnTo>
                    <a:pt x="10" y="10"/>
                  </a:lnTo>
                  <a:lnTo>
                    <a:pt x="14" y="7"/>
                  </a:lnTo>
                  <a:lnTo>
                    <a:pt x="20" y="3"/>
                  </a:lnTo>
                  <a:lnTo>
                    <a:pt x="25" y="0"/>
                  </a:lnTo>
                  <a:lnTo>
                    <a:pt x="652" y="0"/>
                  </a:lnTo>
                  <a:lnTo>
                    <a:pt x="652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86" name="Freeform 36"/>
            <p:cNvSpPr>
              <a:spLocks/>
            </p:cNvSpPr>
            <p:nvPr/>
          </p:nvSpPr>
          <p:spPr bwMode="auto">
            <a:xfrm>
              <a:off x="1072" y="3264"/>
              <a:ext cx="320" cy="602"/>
            </a:xfrm>
            <a:custGeom>
              <a:avLst/>
              <a:gdLst>
                <a:gd name="T0" fmla="*/ 1 w 639"/>
                <a:gd name="T1" fmla="*/ 0 h 1204"/>
                <a:gd name="T2" fmla="*/ 1 w 639"/>
                <a:gd name="T3" fmla="*/ 1 h 1204"/>
                <a:gd name="T4" fmla="*/ 1 w 639"/>
                <a:gd name="T5" fmla="*/ 1 h 1204"/>
                <a:gd name="T6" fmla="*/ 1 w 639"/>
                <a:gd name="T7" fmla="*/ 1 h 1204"/>
                <a:gd name="T8" fmla="*/ 1 w 639"/>
                <a:gd name="T9" fmla="*/ 1 h 1204"/>
                <a:gd name="T10" fmla="*/ 1 w 639"/>
                <a:gd name="T11" fmla="*/ 1 h 1204"/>
                <a:gd name="T12" fmla="*/ 1 w 639"/>
                <a:gd name="T13" fmla="*/ 1 h 1204"/>
                <a:gd name="T14" fmla="*/ 1 w 639"/>
                <a:gd name="T15" fmla="*/ 1 h 1204"/>
                <a:gd name="T16" fmla="*/ 1 w 639"/>
                <a:gd name="T17" fmla="*/ 1 h 1204"/>
                <a:gd name="T18" fmla="*/ 1 w 639"/>
                <a:gd name="T19" fmla="*/ 1 h 1204"/>
                <a:gd name="T20" fmla="*/ 1 w 639"/>
                <a:gd name="T21" fmla="*/ 1 h 1204"/>
                <a:gd name="T22" fmla="*/ 1 w 639"/>
                <a:gd name="T23" fmla="*/ 1 h 1204"/>
                <a:gd name="T24" fmla="*/ 1 w 639"/>
                <a:gd name="T25" fmla="*/ 1 h 1204"/>
                <a:gd name="T26" fmla="*/ 1 w 639"/>
                <a:gd name="T27" fmla="*/ 1 h 1204"/>
                <a:gd name="T28" fmla="*/ 1 w 639"/>
                <a:gd name="T29" fmla="*/ 1 h 1204"/>
                <a:gd name="T30" fmla="*/ 1 w 639"/>
                <a:gd name="T31" fmla="*/ 1 h 1204"/>
                <a:gd name="T32" fmla="*/ 1 w 639"/>
                <a:gd name="T33" fmla="*/ 1 h 1204"/>
                <a:gd name="T34" fmla="*/ 0 w 639"/>
                <a:gd name="T35" fmla="*/ 1 h 1204"/>
                <a:gd name="T36" fmla="*/ 1 w 639"/>
                <a:gd name="T37" fmla="*/ 0 h 120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39"/>
                <a:gd name="T58" fmla="*/ 0 h 1204"/>
                <a:gd name="T59" fmla="*/ 639 w 639"/>
                <a:gd name="T60" fmla="*/ 1204 h 120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39" h="1204">
                  <a:moveTo>
                    <a:pt x="311" y="0"/>
                  </a:moveTo>
                  <a:lnTo>
                    <a:pt x="639" y="1051"/>
                  </a:lnTo>
                  <a:lnTo>
                    <a:pt x="631" y="1083"/>
                  </a:lnTo>
                  <a:lnTo>
                    <a:pt x="613" y="1111"/>
                  </a:lnTo>
                  <a:lnTo>
                    <a:pt x="583" y="1136"/>
                  </a:lnTo>
                  <a:lnTo>
                    <a:pt x="545" y="1158"/>
                  </a:lnTo>
                  <a:lnTo>
                    <a:pt x="500" y="1175"/>
                  </a:lnTo>
                  <a:lnTo>
                    <a:pt x="449" y="1189"/>
                  </a:lnTo>
                  <a:lnTo>
                    <a:pt x="395" y="1198"/>
                  </a:lnTo>
                  <a:lnTo>
                    <a:pt x="338" y="1203"/>
                  </a:lnTo>
                  <a:lnTo>
                    <a:pt x="281" y="1204"/>
                  </a:lnTo>
                  <a:lnTo>
                    <a:pt x="224" y="1199"/>
                  </a:lnTo>
                  <a:lnTo>
                    <a:pt x="171" y="1191"/>
                  </a:lnTo>
                  <a:lnTo>
                    <a:pt x="122" y="1178"/>
                  </a:lnTo>
                  <a:lnTo>
                    <a:pt x="79" y="1159"/>
                  </a:lnTo>
                  <a:lnTo>
                    <a:pt x="42" y="1135"/>
                  </a:lnTo>
                  <a:lnTo>
                    <a:pt x="16" y="1105"/>
                  </a:lnTo>
                  <a:lnTo>
                    <a:pt x="0" y="1071"/>
                  </a:lnTo>
                  <a:lnTo>
                    <a:pt x="311" y="0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87" name="Freeform 37"/>
            <p:cNvSpPr>
              <a:spLocks/>
            </p:cNvSpPr>
            <p:nvPr/>
          </p:nvSpPr>
          <p:spPr bwMode="auto">
            <a:xfrm>
              <a:off x="1228" y="3304"/>
              <a:ext cx="147" cy="547"/>
            </a:xfrm>
            <a:custGeom>
              <a:avLst/>
              <a:gdLst>
                <a:gd name="T0" fmla="*/ 0 w 293"/>
                <a:gd name="T1" fmla="*/ 0 h 1094"/>
                <a:gd name="T2" fmla="*/ 1 w 293"/>
                <a:gd name="T3" fmla="*/ 1 h 1094"/>
                <a:gd name="T4" fmla="*/ 1 w 293"/>
                <a:gd name="T5" fmla="*/ 1 h 1094"/>
                <a:gd name="T6" fmla="*/ 1 w 293"/>
                <a:gd name="T7" fmla="*/ 1 h 1094"/>
                <a:gd name="T8" fmla="*/ 1 w 293"/>
                <a:gd name="T9" fmla="*/ 1 h 1094"/>
                <a:gd name="T10" fmla="*/ 1 w 293"/>
                <a:gd name="T11" fmla="*/ 1 h 1094"/>
                <a:gd name="T12" fmla="*/ 1 w 293"/>
                <a:gd name="T13" fmla="*/ 1 h 1094"/>
                <a:gd name="T14" fmla="*/ 1 w 293"/>
                <a:gd name="T15" fmla="*/ 1 h 1094"/>
                <a:gd name="T16" fmla="*/ 1 w 293"/>
                <a:gd name="T17" fmla="*/ 1 h 1094"/>
                <a:gd name="T18" fmla="*/ 1 w 293"/>
                <a:gd name="T19" fmla="*/ 1 h 1094"/>
                <a:gd name="T20" fmla="*/ 1 w 293"/>
                <a:gd name="T21" fmla="*/ 1 h 1094"/>
                <a:gd name="T22" fmla="*/ 1 w 293"/>
                <a:gd name="T23" fmla="*/ 1 h 1094"/>
                <a:gd name="T24" fmla="*/ 1 w 293"/>
                <a:gd name="T25" fmla="*/ 1 h 1094"/>
                <a:gd name="T26" fmla="*/ 1 w 293"/>
                <a:gd name="T27" fmla="*/ 1 h 1094"/>
                <a:gd name="T28" fmla="*/ 1 w 293"/>
                <a:gd name="T29" fmla="*/ 1 h 1094"/>
                <a:gd name="T30" fmla="*/ 1 w 293"/>
                <a:gd name="T31" fmla="*/ 1 h 1094"/>
                <a:gd name="T32" fmla="*/ 1 w 293"/>
                <a:gd name="T33" fmla="*/ 1 h 1094"/>
                <a:gd name="T34" fmla="*/ 0 w 293"/>
                <a:gd name="T35" fmla="*/ 1 h 1094"/>
                <a:gd name="T36" fmla="*/ 0 w 293"/>
                <a:gd name="T37" fmla="*/ 0 h 109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93"/>
                <a:gd name="T58" fmla="*/ 0 h 1094"/>
                <a:gd name="T59" fmla="*/ 293 w 293"/>
                <a:gd name="T60" fmla="*/ 1094 h 109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93" h="1094">
                  <a:moveTo>
                    <a:pt x="0" y="0"/>
                  </a:moveTo>
                  <a:lnTo>
                    <a:pt x="293" y="979"/>
                  </a:lnTo>
                  <a:lnTo>
                    <a:pt x="289" y="993"/>
                  </a:lnTo>
                  <a:lnTo>
                    <a:pt x="281" y="1007"/>
                  </a:lnTo>
                  <a:lnTo>
                    <a:pt x="272" y="1019"/>
                  </a:lnTo>
                  <a:lnTo>
                    <a:pt x="259" y="1030"/>
                  </a:lnTo>
                  <a:lnTo>
                    <a:pt x="245" y="1041"/>
                  </a:lnTo>
                  <a:lnTo>
                    <a:pt x="229" y="1050"/>
                  </a:lnTo>
                  <a:lnTo>
                    <a:pt x="211" y="1058"/>
                  </a:lnTo>
                  <a:lnTo>
                    <a:pt x="192" y="1067"/>
                  </a:lnTo>
                  <a:lnTo>
                    <a:pt x="170" y="1073"/>
                  </a:lnTo>
                  <a:lnTo>
                    <a:pt x="148" y="1079"/>
                  </a:lnTo>
                  <a:lnTo>
                    <a:pt x="125" y="1084"/>
                  </a:lnTo>
                  <a:lnTo>
                    <a:pt x="101" y="1087"/>
                  </a:lnTo>
                  <a:lnTo>
                    <a:pt x="77" y="1091"/>
                  </a:lnTo>
                  <a:lnTo>
                    <a:pt x="51" y="1093"/>
                  </a:lnTo>
                  <a:lnTo>
                    <a:pt x="25" y="1094"/>
                  </a:lnTo>
                  <a:lnTo>
                    <a:pt x="0" y="10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AA5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88" name="Freeform 38"/>
            <p:cNvSpPr>
              <a:spLocks/>
            </p:cNvSpPr>
            <p:nvPr/>
          </p:nvSpPr>
          <p:spPr bwMode="auto">
            <a:xfrm>
              <a:off x="1084" y="3363"/>
              <a:ext cx="127" cy="467"/>
            </a:xfrm>
            <a:custGeom>
              <a:avLst/>
              <a:gdLst>
                <a:gd name="T0" fmla="*/ 0 w 254"/>
                <a:gd name="T1" fmla="*/ 1 h 934"/>
                <a:gd name="T2" fmla="*/ 1 w 254"/>
                <a:gd name="T3" fmla="*/ 1 h 934"/>
                <a:gd name="T4" fmla="*/ 1 w 254"/>
                <a:gd name="T5" fmla="*/ 1 h 934"/>
                <a:gd name="T6" fmla="*/ 1 w 254"/>
                <a:gd name="T7" fmla="*/ 1 h 934"/>
                <a:gd name="T8" fmla="*/ 1 w 254"/>
                <a:gd name="T9" fmla="*/ 1 h 934"/>
                <a:gd name="T10" fmla="*/ 1 w 254"/>
                <a:gd name="T11" fmla="*/ 1 h 934"/>
                <a:gd name="T12" fmla="*/ 1 w 254"/>
                <a:gd name="T13" fmla="*/ 1 h 934"/>
                <a:gd name="T14" fmla="*/ 1 w 254"/>
                <a:gd name="T15" fmla="*/ 1 h 934"/>
                <a:gd name="T16" fmla="*/ 1 w 254"/>
                <a:gd name="T17" fmla="*/ 1 h 934"/>
                <a:gd name="T18" fmla="*/ 1 w 254"/>
                <a:gd name="T19" fmla="*/ 0 h 934"/>
                <a:gd name="T20" fmla="*/ 0 w 254"/>
                <a:gd name="T21" fmla="*/ 1 h 93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54"/>
                <a:gd name="T34" fmla="*/ 0 h 934"/>
                <a:gd name="T35" fmla="*/ 254 w 254"/>
                <a:gd name="T36" fmla="*/ 934 h 93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54" h="934">
                  <a:moveTo>
                    <a:pt x="0" y="872"/>
                  </a:moveTo>
                  <a:lnTo>
                    <a:pt x="4" y="881"/>
                  </a:lnTo>
                  <a:lnTo>
                    <a:pt x="11" y="890"/>
                  </a:lnTo>
                  <a:lnTo>
                    <a:pt x="18" y="898"/>
                  </a:lnTo>
                  <a:lnTo>
                    <a:pt x="26" y="906"/>
                  </a:lnTo>
                  <a:lnTo>
                    <a:pt x="35" y="914"/>
                  </a:lnTo>
                  <a:lnTo>
                    <a:pt x="46" y="921"/>
                  </a:lnTo>
                  <a:lnTo>
                    <a:pt x="57" y="928"/>
                  </a:lnTo>
                  <a:lnTo>
                    <a:pt x="69" y="934"/>
                  </a:lnTo>
                  <a:lnTo>
                    <a:pt x="254" y="0"/>
                  </a:lnTo>
                  <a:lnTo>
                    <a:pt x="0" y="872"/>
                  </a:lnTo>
                  <a:close/>
                </a:path>
              </a:pathLst>
            </a:custGeom>
            <a:solidFill>
              <a:srgbClr val="0063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89" name="Freeform 39"/>
            <p:cNvSpPr>
              <a:spLocks/>
            </p:cNvSpPr>
            <p:nvPr/>
          </p:nvSpPr>
          <p:spPr bwMode="auto">
            <a:xfrm>
              <a:off x="1198" y="3304"/>
              <a:ext cx="30" cy="547"/>
            </a:xfrm>
            <a:custGeom>
              <a:avLst/>
              <a:gdLst>
                <a:gd name="T0" fmla="*/ 1 w 59"/>
                <a:gd name="T1" fmla="*/ 0 h 1094"/>
                <a:gd name="T2" fmla="*/ 1 w 59"/>
                <a:gd name="T3" fmla="*/ 1 h 1094"/>
                <a:gd name="T4" fmla="*/ 1 w 59"/>
                <a:gd name="T5" fmla="*/ 1 h 1094"/>
                <a:gd name="T6" fmla="*/ 1 w 59"/>
                <a:gd name="T7" fmla="*/ 1 h 1094"/>
                <a:gd name="T8" fmla="*/ 1 w 59"/>
                <a:gd name="T9" fmla="*/ 1 h 1094"/>
                <a:gd name="T10" fmla="*/ 1 w 59"/>
                <a:gd name="T11" fmla="*/ 1 h 1094"/>
                <a:gd name="T12" fmla="*/ 1 w 59"/>
                <a:gd name="T13" fmla="*/ 1 h 1094"/>
                <a:gd name="T14" fmla="*/ 1 w 59"/>
                <a:gd name="T15" fmla="*/ 1 h 1094"/>
                <a:gd name="T16" fmla="*/ 1 w 59"/>
                <a:gd name="T17" fmla="*/ 1 h 1094"/>
                <a:gd name="T18" fmla="*/ 0 w 59"/>
                <a:gd name="T19" fmla="*/ 1 h 1094"/>
                <a:gd name="T20" fmla="*/ 1 w 59"/>
                <a:gd name="T21" fmla="*/ 0 h 10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9"/>
                <a:gd name="T34" fmla="*/ 0 h 1094"/>
                <a:gd name="T35" fmla="*/ 59 w 59"/>
                <a:gd name="T36" fmla="*/ 1094 h 109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9" h="1094">
                  <a:moveTo>
                    <a:pt x="59" y="0"/>
                  </a:moveTo>
                  <a:lnTo>
                    <a:pt x="59" y="1094"/>
                  </a:lnTo>
                  <a:lnTo>
                    <a:pt x="52" y="1094"/>
                  </a:lnTo>
                  <a:lnTo>
                    <a:pt x="44" y="1094"/>
                  </a:lnTo>
                  <a:lnTo>
                    <a:pt x="37" y="1094"/>
                  </a:lnTo>
                  <a:lnTo>
                    <a:pt x="30" y="1094"/>
                  </a:lnTo>
                  <a:lnTo>
                    <a:pt x="22" y="1094"/>
                  </a:lnTo>
                  <a:lnTo>
                    <a:pt x="15" y="1093"/>
                  </a:lnTo>
                  <a:lnTo>
                    <a:pt x="7" y="1093"/>
                  </a:lnTo>
                  <a:lnTo>
                    <a:pt x="0" y="1092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63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90" name="Freeform 40"/>
            <p:cNvSpPr>
              <a:spLocks/>
            </p:cNvSpPr>
            <p:nvPr/>
          </p:nvSpPr>
          <p:spPr bwMode="auto">
            <a:xfrm>
              <a:off x="760" y="3617"/>
              <a:ext cx="374" cy="342"/>
            </a:xfrm>
            <a:custGeom>
              <a:avLst/>
              <a:gdLst>
                <a:gd name="T0" fmla="*/ 0 w 748"/>
                <a:gd name="T1" fmla="*/ 1 h 684"/>
                <a:gd name="T2" fmla="*/ 1 w 748"/>
                <a:gd name="T3" fmla="*/ 0 h 684"/>
                <a:gd name="T4" fmla="*/ 1 w 748"/>
                <a:gd name="T5" fmla="*/ 1 h 684"/>
                <a:gd name="T6" fmla="*/ 1 w 748"/>
                <a:gd name="T7" fmla="*/ 1 h 684"/>
                <a:gd name="T8" fmla="*/ 1 w 748"/>
                <a:gd name="T9" fmla="*/ 1 h 684"/>
                <a:gd name="T10" fmla="*/ 0 w 748"/>
                <a:gd name="T11" fmla="*/ 1 h 684"/>
                <a:gd name="T12" fmla="*/ 0 w 748"/>
                <a:gd name="T13" fmla="*/ 1 h 68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8"/>
                <a:gd name="T22" fmla="*/ 0 h 684"/>
                <a:gd name="T23" fmla="*/ 748 w 748"/>
                <a:gd name="T24" fmla="*/ 684 h 68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8" h="684">
                  <a:moveTo>
                    <a:pt x="0" y="37"/>
                  </a:moveTo>
                  <a:lnTo>
                    <a:pt x="471" y="0"/>
                  </a:lnTo>
                  <a:lnTo>
                    <a:pt x="748" y="114"/>
                  </a:lnTo>
                  <a:lnTo>
                    <a:pt x="748" y="621"/>
                  </a:lnTo>
                  <a:lnTo>
                    <a:pt x="233" y="684"/>
                  </a:lnTo>
                  <a:lnTo>
                    <a:pt x="0" y="483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B2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91" name="Freeform 41"/>
            <p:cNvSpPr>
              <a:spLocks/>
            </p:cNvSpPr>
            <p:nvPr/>
          </p:nvSpPr>
          <p:spPr bwMode="auto">
            <a:xfrm>
              <a:off x="788" y="3628"/>
              <a:ext cx="313" cy="63"/>
            </a:xfrm>
            <a:custGeom>
              <a:avLst/>
              <a:gdLst>
                <a:gd name="T0" fmla="*/ 0 w 627"/>
                <a:gd name="T1" fmla="*/ 1 h 125"/>
                <a:gd name="T2" fmla="*/ 0 w 627"/>
                <a:gd name="T3" fmla="*/ 0 h 125"/>
                <a:gd name="T4" fmla="*/ 0 w 627"/>
                <a:gd name="T5" fmla="*/ 1 h 125"/>
                <a:gd name="T6" fmla="*/ 0 w 627"/>
                <a:gd name="T7" fmla="*/ 1 h 125"/>
                <a:gd name="T8" fmla="*/ 0 w 627"/>
                <a:gd name="T9" fmla="*/ 1 h 1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7"/>
                <a:gd name="T16" fmla="*/ 0 h 125"/>
                <a:gd name="T17" fmla="*/ 627 w 627"/>
                <a:gd name="T18" fmla="*/ 125 h 1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7" h="125">
                  <a:moveTo>
                    <a:pt x="0" y="29"/>
                  </a:moveTo>
                  <a:lnTo>
                    <a:pt x="409" y="0"/>
                  </a:lnTo>
                  <a:lnTo>
                    <a:pt x="627" y="89"/>
                  </a:lnTo>
                  <a:lnTo>
                    <a:pt x="188" y="125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92" name="Freeform 42"/>
            <p:cNvSpPr>
              <a:spLocks/>
            </p:cNvSpPr>
            <p:nvPr/>
          </p:nvSpPr>
          <p:spPr bwMode="auto">
            <a:xfrm>
              <a:off x="888" y="3686"/>
              <a:ext cx="230" cy="259"/>
            </a:xfrm>
            <a:custGeom>
              <a:avLst/>
              <a:gdLst>
                <a:gd name="T0" fmla="*/ 0 w 461"/>
                <a:gd name="T1" fmla="*/ 1 h 517"/>
                <a:gd name="T2" fmla="*/ 0 w 461"/>
                <a:gd name="T3" fmla="*/ 0 h 517"/>
                <a:gd name="T4" fmla="*/ 0 w 461"/>
                <a:gd name="T5" fmla="*/ 1 h 517"/>
                <a:gd name="T6" fmla="*/ 0 w 461"/>
                <a:gd name="T7" fmla="*/ 1 h 517"/>
                <a:gd name="T8" fmla="*/ 0 w 461"/>
                <a:gd name="T9" fmla="*/ 1 h 5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1"/>
                <a:gd name="T16" fmla="*/ 0 h 517"/>
                <a:gd name="T17" fmla="*/ 461 w 461"/>
                <a:gd name="T18" fmla="*/ 517 h 5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1" h="517">
                  <a:moveTo>
                    <a:pt x="0" y="39"/>
                  </a:moveTo>
                  <a:lnTo>
                    <a:pt x="461" y="0"/>
                  </a:lnTo>
                  <a:lnTo>
                    <a:pt x="461" y="455"/>
                  </a:lnTo>
                  <a:lnTo>
                    <a:pt x="0" y="517"/>
                  </a:lnTo>
                  <a:lnTo>
                    <a:pt x="0" y="39"/>
                  </a:lnTo>
                  <a:close/>
                </a:path>
              </a:pathLst>
            </a:custGeom>
            <a:solidFill>
              <a:srgbClr val="FFF2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93" name="Freeform 43"/>
            <p:cNvSpPr>
              <a:spLocks/>
            </p:cNvSpPr>
            <p:nvPr/>
          </p:nvSpPr>
          <p:spPr bwMode="auto">
            <a:xfrm>
              <a:off x="1751" y="3174"/>
              <a:ext cx="273" cy="772"/>
            </a:xfrm>
            <a:custGeom>
              <a:avLst/>
              <a:gdLst>
                <a:gd name="T0" fmla="*/ 1 w 546"/>
                <a:gd name="T1" fmla="*/ 1 h 1544"/>
                <a:gd name="T2" fmla="*/ 1 w 546"/>
                <a:gd name="T3" fmla="*/ 1 h 1544"/>
                <a:gd name="T4" fmla="*/ 1 w 546"/>
                <a:gd name="T5" fmla="*/ 1 h 1544"/>
                <a:gd name="T6" fmla="*/ 1 w 546"/>
                <a:gd name="T7" fmla="*/ 1 h 1544"/>
                <a:gd name="T8" fmla="*/ 1 w 546"/>
                <a:gd name="T9" fmla="*/ 1 h 1544"/>
                <a:gd name="T10" fmla="*/ 1 w 546"/>
                <a:gd name="T11" fmla="*/ 1 h 1544"/>
                <a:gd name="T12" fmla="*/ 1 w 546"/>
                <a:gd name="T13" fmla="*/ 1 h 1544"/>
                <a:gd name="T14" fmla="*/ 1 w 546"/>
                <a:gd name="T15" fmla="*/ 1 h 1544"/>
                <a:gd name="T16" fmla="*/ 1 w 546"/>
                <a:gd name="T17" fmla="*/ 0 h 1544"/>
                <a:gd name="T18" fmla="*/ 1 w 546"/>
                <a:gd name="T19" fmla="*/ 1 h 1544"/>
                <a:gd name="T20" fmla="*/ 1 w 546"/>
                <a:gd name="T21" fmla="*/ 1 h 1544"/>
                <a:gd name="T22" fmla="*/ 1 w 546"/>
                <a:gd name="T23" fmla="*/ 1 h 1544"/>
                <a:gd name="T24" fmla="*/ 0 w 546"/>
                <a:gd name="T25" fmla="*/ 1 h 1544"/>
                <a:gd name="T26" fmla="*/ 1 w 546"/>
                <a:gd name="T27" fmla="*/ 1 h 1544"/>
                <a:gd name="T28" fmla="*/ 1 w 546"/>
                <a:gd name="T29" fmla="*/ 1 h 1544"/>
                <a:gd name="T30" fmla="*/ 1 w 546"/>
                <a:gd name="T31" fmla="*/ 1 h 1544"/>
                <a:gd name="T32" fmla="*/ 1 w 546"/>
                <a:gd name="T33" fmla="*/ 1 h 1544"/>
                <a:gd name="T34" fmla="*/ 1 w 546"/>
                <a:gd name="T35" fmla="*/ 1 h 1544"/>
                <a:gd name="T36" fmla="*/ 1 w 546"/>
                <a:gd name="T37" fmla="*/ 1 h 1544"/>
                <a:gd name="T38" fmla="*/ 1 w 546"/>
                <a:gd name="T39" fmla="*/ 1 h 1544"/>
                <a:gd name="T40" fmla="*/ 1 w 546"/>
                <a:gd name="T41" fmla="*/ 1 h 1544"/>
                <a:gd name="T42" fmla="*/ 1 w 546"/>
                <a:gd name="T43" fmla="*/ 1 h 1544"/>
                <a:gd name="T44" fmla="*/ 1 w 546"/>
                <a:gd name="T45" fmla="*/ 1 h 1544"/>
                <a:gd name="T46" fmla="*/ 1 w 546"/>
                <a:gd name="T47" fmla="*/ 1 h 1544"/>
                <a:gd name="T48" fmla="*/ 1 w 546"/>
                <a:gd name="T49" fmla="*/ 1 h 1544"/>
                <a:gd name="T50" fmla="*/ 1 w 546"/>
                <a:gd name="T51" fmla="*/ 1 h 1544"/>
                <a:gd name="T52" fmla="*/ 1 w 546"/>
                <a:gd name="T53" fmla="*/ 1 h 1544"/>
                <a:gd name="T54" fmla="*/ 1 w 546"/>
                <a:gd name="T55" fmla="*/ 1 h 1544"/>
                <a:gd name="T56" fmla="*/ 1 w 546"/>
                <a:gd name="T57" fmla="*/ 1 h 1544"/>
                <a:gd name="T58" fmla="*/ 1 w 546"/>
                <a:gd name="T59" fmla="*/ 1 h 1544"/>
                <a:gd name="T60" fmla="*/ 1 w 546"/>
                <a:gd name="T61" fmla="*/ 1 h 1544"/>
                <a:gd name="T62" fmla="*/ 1 w 546"/>
                <a:gd name="T63" fmla="*/ 1 h 1544"/>
                <a:gd name="T64" fmla="*/ 1 w 546"/>
                <a:gd name="T65" fmla="*/ 1 h 1544"/>
                <a:gd name="T66" fmla="*/ 1 w 546"/>
                <a:gd name="T67" fmla="*/ 1 h 1544"/>
                <a:gd name="T68" fmla="*/ 1 w 546"/>
                <a:gd name="T69" fmla="*/ 1 h 1544"/>
                <a:gd name="T70" fmla="*/ 1 w 546"/>
                <a:gd name="T71" fmla="*/ 1 h 1544"/>
                <a:gd name="T72" fmla="*/ 1 w 546"/>
                <a:gd name="T73" fmla="*/ 1 h 1544"/>
                <a:gd name="T74" fmla="*/ 1 w 546"/>
                <a:gd name="T75" fmla="*/ 1 h 154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546"/>
                <a:gd name="T115" fmla="*/ 0 h 1544"/>
                <a:gd name="T116" fmla="*/ 546 w 546"/>
                <a:gd name="T117" fmla="*/ 1544 h 1544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546" h="1544">
                  <a:moveTo>
                    <a:pt x="532" y="1272"/>
                  </a:moveTo>
                  <a:lnTo>
                    <a:pt x="512" y="1248"/>
                  </a:lnTo>
                  <a:lnTo>
                    <a:pt x="495" y="1225"/>
                  </a:lnTo>
                  <a:lnTo>
                    <a:pt x="483" y="1200"/>
                  </a:lnTo>
                  <a:lnTo>
                    <a:pt x="476" y="1175"/>
                  </a:lnTo>
                  <a:lnTo>
                    <a:pt x="471" y="1147"/>
                  </a:lnTo>
                  <a:lnTo>
                    <a:pt x="470" y="1117"/>
                  </a:lnTo>
                  <a:lnTo>
                    <a:pt x="472" y="1084"/>
                  </a:lnTo>
                  <a:lnTo>
                    <a:pt x="476" y="1048"/>
                  </a:lnTo>
                  <a:lnTo>
                    <a:pt x="403" y="735"/>
                  </a:lnTo>
                  <a:lnTo>
                    <a:pt x="546" y="735"/>
                  </a:lnTo>
                  <a:lnTo>
                    <a:pt x="546" y="701"/>
                  </a:lnTo>
                  <a:lnTo>
                    <a:pt x="396" y="702"/>
                  </a:lnTo>
                  <a:lnTo>
                    <a:pt x="320" y="375"/>
                  </a:lnTo>
                  <a:lnTo>
                    <a:pt x="290" y="416"/>
                  </a:lnTo>
                  <a:lnTo>
                    <a:pt x="290" y="149"/>
                  </a:lnTo>
                  <a:lnTo>
                    <a:pt x="308" y="134"/>
                  </a:lnTo>
                  <a:lnTo>
                    <a:pt x="308" y="0"/>
                  </a:lnTo>
                  <a:lnTo>
                    <a:pt x="238" y="0"/>
                  </a:lnTo>
                  <a:lnTo>
                    <a:pt x="238" y="134"/>
                  </a:lnTo>
                  <a:lnTo>
                    <a:pt x="256" y="149"/>
                  </a:lnTo>
                  <a:lnTo>
                    <a:pt x="256" y="416"/>
                  </a:lnTo>
                  <a:lnTo>
                    <a:pt x="226" y="375"/>
                  </a:lnTo>
                  <a:lnTo>
                    <a:pt x="151" y="702"/>
                  </a:lnTo>
                  <a:lnTo>
                    <a:pt x="0" y="701"/>
                  </a:lnTo>
                  <a:lnTo>
                    <a:pt x="0" y="735"/>
                  </a:lnTo>
                  <a:lnTo>
                    <a:pt x="143" y="735"/>
                  </a:lnTo>
                  <a:lnTo>
                    <a:pt x="70" y="1048"/>
                  </a:lnTo>
                  <a:lnTo>
                    <a:pt x="74" y="1084"/>
                  </a:lnTo>
                  <a:lnTo>
                    <a:pt x="76" y="1117"/>
                  </a:lnTo>
                  <a:lnTo>
                    <a:pt x="75" y="1147"/>
                  </a:lnTo>
                  <a:lnTo>
                    <a:pt x="70" y="1175"/>
                  </a:lnTo>
                  <a:lnTo>
                    <a:pt x="63" y="1200"/>
                  </a:lnTo>
                  <a:lnTo>
                    <a:pt x="51" y="1225"/>
                  </a:lnTo>
                  <a:lnTo>
                    <a:pt x="34" y="1248"/>
                  </a:lnTo>
                  <a:lnTo>
                    <a:pt x="14" y="1272"/>
                  </a:lnTo>
                  <a:lnTo>
                    <a:pt x="14" y="1544"/>
                  </a:lnTo>
                  <a:lnTo>
                    <a:pt x="29" y="1480"/>
                  </a:lnTo>
                  <a:lnTo>
                    <a:pt x="37" y="1480"/>
                  </a:lnTo>
                  <a:lnTo>
                    <a:pt x="203" y="733"/>
                  </a:lnTo>
                  <a:lnTo>
                    <a:pt x="255" y="733"/>
                  </a:lnTo>
                  <a:lnTo>
                    <a:pt x="255" y="808"/>
                  </a:lnTo>
                  <a:lnTo>
                    <a:pt x="291" y="808"/>
                  </a:lnTo>
                  <a:lnTo>
                    <a:pt x="291" y="733"/>
                  </a:lnTo>
                  <a:lnTo>
                    <a:pt x="291" y="701"/>
                  </a:lnTo>
                  <a:lnTo>
                    <a:pt x="291" y="626"/>
                  </a:lnTo>
                  <a:lnTo>
                    <a:pt x="255" y="626"/>
                  </a:lnTo>
                  <a:lnTo>
                    <a:pt x="255" y="701"/>
                  </a:lnTo>
                  <a:lnTo>
                    <a:pt x="210" y="701"/>
                  </a:lnTo>
                  <a:lnTo>
                    <a:pt x="259" y="478"/>
                  </a:lnTo>
                  <a:lnTo>
                    <a:pt x="288" y="478"/>
                  </a:lnTo>
                  <a:lnTo>
                    <a:pt x="336" y="701"/>
                  </a:lnTo>
                  <a:lnTo>
                    <a:pt x="291" y="701"/>
                  </a:lnTo>
                  <a:lnTo>
                    <a:pt x="291" y="733"/>
                  </a:lnTo>
                  <a:lnTo>
                    <a:pt x="344" y="733"/>
                  </a:lnTo>
                  <a:lnTo>
                    <a:pt x="509" y="1480"/>
                  </a:lnTo>
                  <a:lnTo>
                    <a:pt x="518" y="1480"/>
                  </a:lnTo>
                  <a:lnTo>
                    <a:pt x="532" y="1544"/>
                  </a:lnTo>
                  <a:lnTo>
                    <a:pt x="532" y="1272"/>
                  </a:lnTo>
                  <a:lnTo>
                    <a:pt x="503" y="1290"/>
                  </a:lnTo>
                  <a:lnTo>
                    <a:pt x="502" y="1295"/>
                  </a:lnTo>
                  <a:lnTo>
                    <a:pt x="500" y="1300"/>
                  </a:lnTo>
                  <a:lnTo>
                    <a:pt x="495" y="1302"/>
                  </a:lnTo>
                  <a:lnTo>
                    <a:pt x="491" y="1303"/>
                  </a:lnTo>
                  <a:lnTo>
                    <a:pt x="485" y="1302"/>
                  </a:lnTo>
                  <a:lnTo>
                    <a:pt x="480" y="1300"/>
                  </a:lnTo>
                  <a:lnTo>
                    <a:pt x="478" y="1295"/>
                  </a:lnTo>
                  <a:lnTo>
                    <a:pt x="477" y="1290"/>
                  </a:lnTo>
                  <a:lnTo>
                    <a:pt x="478" y="1285"/>
                  </a:lnTo>
                  <a:lnTo>
                    <a:pt x="480" y="1280"/>
                  </a:lnTo>
                  <a:lnTo>
                    <a:pt x="485" y="1278"/>
                  </a:lnTo>
                  <a:lnTo>
                    <a:pt x="491" y="1277"/>
                  </a:lnTo>
                  <a:lnTo>
                    <a:pt x="495" y="1278"/>
                  </a:lnTo>
                  <a:lnTo>
                    <a:pt x="500" y="1280"/>
                  </a:lnTo>
                  <a:lnTo>
                    <a:pt x="502" y="1285"/>
                  </a:lnTo>
                  <a:lnTo>
                    <a:pt x="503" y="1290"/>
                  </a:lnTo>
                  <a:lnTo>
                    <a:pt x="532" y="12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94" name="Freeform 44"/>
            <p:cNvSpPr>
              <a:spLocks/>
            </p:cNvSpPr>
            <p:nvPr/>
          </p:nvSpPr>
          <p:spPr bwMode="auto">
            <a:xfrm>
              <a:off x="1824" y="3267"/>
              <a:ext cx="129" cy="129"/>
            </a:xfrm>
            <a:custGeom>
              <a:avLst/>
              <a:gdLst>
                <a:gd name="T0" fmla="*/ 1 w 258"/>
                <a:gd name="T1" fmla="*/ 1 h 257"/>
                <a:gd name="T2" fmla="*/ 1 w 258"/>
                <a:gd name="T3" fmla="*/ 1 h 257"/>
                <a:gd name="T4" fmla="*/ 1 w 258"/>
                <a:gd name="T5" fmla="*/ 1 h 257"/>
                <a:gd name="T6" fmla="*/ 1 w 258"/>
                <a:gd name="T7" fmla="*/ 1 h 257"/>
                <a:gd name="T8" fmla="*/ 1 w 258"/>
                <a:gd name="T9" fmla="*/ 1 h 257"/>
                <a:gd name="T10" fmla="*/ 1 w 258"/>
                <a:gd name="T11" fmla="*/ 1 h 257"/>
                <a:gd name="T12" fmla="*/ 1 w 258"/>
                <a:gd name="T13" fmla="*/ 1 h 257"/>
                <a:gd name="T14" fmla="*/ 1 w 258"/>
                <a:gd name="T15" fmla="*/ 1 h 257"/>
                <a:gd name="T16" fmla="*/ 1 w 258"/>
                <a:gd name="T17" fmla="*/ 1 h 257"/>
                <a:gd name="T18" fmla="*/ 1 w 258"/>
                <a:gd name="T19" fmla="*/ 1 h 257"/>
                <a:gd name="T20" fmla="*/ 1 w 258"/>
                <a:gd name="T21" fmla="*/ 1 h 257"/>
                <a:gd name="T22" fmla="*/ 1 w 258"/>
                <a:gd name="T23" fmla="*/ 1 h 257"/>
                <a:gd name="T24" fmla="*/ 1 w 258"/>
                <a:gd name="T25" fmla="*/ 1 h 257"/>
                <a:gd name="T26" fmla="*/ 1 w 258"/>
                <a:gd name="T27" fmla="*/ 1 h 257"/>
                <a:gd name="T28" fmla="*/ 1 w 258"/>
                <a:gd name="T29" fmla="*/ 1 h 257"/>
                <a:gd name="T30" fmla="*/ 1 w 258"/>
                <a:gd name="T31" fmla="*/ 1 h 257"/>
                <a:gd name="T32" fmla="*/ 1 w 258"/>
                <a:gd name="T33" fmla="*/ 0 h 257"/>
                <a:gd name="T34" fmla="*/ 1 w 258"/>
                <a:gd name="T35" fmla="*/ 1 h 257"/>
                <a:gd name="T36" fmla="*/ 1 w 258"/>
                <a:gd name="T37" fmla="*/ 1 h 257"/>
                <a:gd name="T38" fmla="*/ 1 w 258"/>
                <a:gd name="T39" fmla="*/ 1 h 257"/>
                <a:gd name="T40" fmla="*/ 1 w 258"/>
                <a:gd name="T41" fmla="*/ 1 h 257"/>
                <a:gd name="T42" fmla="*/ 1 w 258"/>
                <a:gd name="T43" fmla="*/ 1 h 257"/>
                <a:gd name="T44" fmla="*/ 1 w 258"/>
                <a:gd name="T45" fmla="*/ 1 h 257"/>
                <a:gd name="T46" fmla="*/ 1 w 258"/>
                <a:gd name="T47" fmla="*/ 1 h 257"/>
                <a:gd name="T48" fmla="*/ 1 w 258"/>
                <a:gd name="T49" fmla="*/ 1 h 257"/>
                <a:gd name="T50" fmla="*/ 1 w 258"/>
                <a:gd name="T51" fmla="*/ 1 h 257"/>
                <a:gd name="T52" fmla="*/ 1 w 258"/>
                <a:gd name="T53" fmla="*/ 1 h 257"/>
                <a:gd name="T54" fmla="*/ 1 w 258"/>
                <a:gd name="T55" fmla="*/ 1 h 257"/>
                <a:gd name="T56" fmla="*/ 0 w 258"/>
                <a:gd name="T57" fmla="*/ 1 h 257"/>
                <a:gd name="T58" fmla="*/ 1 w 258"/>
                <a:gd name="T59" fmla="*/ 1 h 257"/>
                <a:gd name="T60" fmla="*/ 1 w 258"/>
                <a:gd name="T61" fmla="*/ 1 h 257"/>
                <a:gd name="T62" fmla="*/ 1 w 258"/>
                <a:gd name="T63" fmla="*/ 1 h 257"/>
                <a:gd name="T64" fmla="*/ 1 w 258"/>
                <a:gd name="T65" fmla="*/ 0 h 25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58"/>
                <a:gd name="T100" fmla="*/ 0 h 257"/>
                <a:gd name="T101" fmla="*/ 258 w 258"/>
                <a:gd name="T102" fmla="*/ 257 h 25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58" h="257">
                  <a:moveTo>
                    <a:pt x="129" y="32"/>
                  </a:moveTo>
                  <a:lnTo>
                    <a:pt x="110" y="34"/>
                  </a:lnTo>
                  <a:lnTo>
                    <a:pt x="91" y="40"/>
                  </a:lnTo>
                  <a:lnTo>
                    <a:pt x="74" y="48"/>
                  </a:lnTo>
                  <a:lnTo>
                    <a:pt x="60" y="59"/>
                  </a:lnTo>
                  <a:lnTo>
                    <a:pt x="48" y="74"/>
                  </a:lnTo>
                  <a:lnTo>
                    <a:pt x="39" y="91"/>
                  </a:lnTo>
                  <a:lnTo>
                    <a:pt x="34" y="109"/>
                  </a:lnTo>
                  <a:lnTo>
                    <a:pt x="31" y="129"/>
                  </a:lnTo>
                  <a:lnTo>
                    <a:pt x="34" y="148"/>
                  </a:lnTo>
                  <a:lnTo>
                    <a:pt x="39" y="167"/>
                  </a:lnTo>
                  <a:lnTo>
                    <a:pt x="48" y="184"/>
                  </a:lnTo>
                  <a:lnTo>
                    <a:pt x="60" y="198"/>
                  </a:lnTo>
                  <a:lnTo>
                    <a:pt x="74" y="209"/>
                  </a:lnTo>
                  <a:lnTo>
                    <a:pt x="91" y="218"/>
                  </a:lnTo>
                  <a:lnTo>
                    <a:pt x="110" y="224"/>
                  </a:lnTo>
                  <a:lnTo>
                    <a:pt x="129" y="226"/>
                  </a:lnTo>
                  <a:lnTo>
                    <a:pt x="149" y="224"/>
                  </a:lnTo>
                  <a:lnTo>
                    <a:pt x="167" y="218"/>
                  </a:lnTo>
                  <a:lnTo>
                    <a:pt x="184" y="209"/>
                  </a:lnTo>
                  <a:lnTo>
                    <a:pt x="198" y="198"/>
                  </a:lnTo>
                  <a:lnTo>
                    <a:pt x="210" y="184"/>
                  </a:lnTo>
                  <a:lnTo>
                    <a:pt x="219" y="167"/>
                  </a:lnTo>
                  <a:lnTo>
                    <a:pt x="225" y="148"/>
                  </a:lnTo>
                  <a:lnTo>
                    <a:pt x="227" y="129"/>
                  </a:lnTo>
                  <a:lnTo>
                    <a:pt x="225" y="109"/>
                  </a:lnTo>
                  <a:lnTo>
                    <a:pt x="219" y="91"/>
                  </a:lnTo>
                  <a:lnTo>
                    <a:pt x="210" y="74"/>
                  </a:lnTo>
                  <a:lnTo>
                    <a:pt x="198" y="59"/>
                  </a:lnTo>
                  <a:lnTo>
                    <a:pt x="184" y="48"/>
                  </a:lnTo>
                  <a:lnTo>
                    <a:pt x="167" y="40"/>
                  </a:lnTo>
                  <a:lnTo>
                    <a:pt x="149" y="34"/>
                  </a:lnTo>
                  <a:lnTo>
                    <a:pt x="129" y="32"/>
                  </a:lnTo>
                  <a:lnTo>
                    <a:pt x="129" y="0"/>
                  </a:lnTo>
                  <a:lnTo>
                    <a:pt x="156" y="2"/>
                  </a:lnTo>
                  <a:lnTo>
                    <a:pt x="180" y="10"/>
                  </a:lnTo>
                  <a:lnTo>
                    <a:pt x="202" y="21"/>
                  </a:lnTo>
                  <a:lnTo>
                    <a:pt x="220" y="38"/>
                  </a:lnTo>
                  <a:lnTo>
                    <a:pt x="236" y="56"/>
                  </a:lnTo>
                  <a:lnTo>
                    <a:pt x="248" y="78"/>
                  </a:lnTo>
                  <a:lnTo>
                    <a:pt x="256" y="102"/>
                  </a:lnTo>
                  <a:lnTo>
                    <a:pt x="258" y="129"/>
                  </a:lnTo>
                  <a:lnTo>
                    <a:pt x="256" y="155"/>
                  </a:lnTo>
                  <a:lnTo>
                    <a:pt x="248" y="179"/>
                  </a:lnTo>
                  <a:lnTo>
                    <a:pt x="236" y="201"/>
                  </a:lnTo>
                  <a:lnTo>
                    <a:pt x="220" y="219"/>
                  </a:lnTo>
                  <a:lnTo>
                    <a:pt x="202" y="236"/>
                  </a:lnTo>
                  <a:lnTo>
                    <a:pt x="180" y="247"/>
                  </a:lnTo>
                  <a:lnTo>
                    <a:pt x="156" y="255"/>
                  </a:lnTo>
                  <a:lnTo>
                    <a:pt x="129" y="257"/>
                  </a:lnTo>
                  <a:lnTo>
                    <a:pt x="103" y="255"/>
                  </a:lnTo>
                  <a:lnTo>
                    <a:pt x="78" y="247"/>
                  </a:lnTo>
                  <a:lnTo>
                    <a:pt x="57" y="236"/>
                  </a:lnTo>
                  <a:lnTo>
                    <a:pt x="38" y="219"/>
                  </a:lnTo>
                  <a:lnTo>
                    <a:pt x="22" y="201"/>
                  </a:lnTo>
                  <a:lnTo>
                    <a:pt x="10" y="179"/>
                  </a:lnTo>
                  <a:lnTo>
                    <a:pt x="2" y="155"/>
                  </a:lnTo>
                  <a:lnTo>
                    <a:pt x="0" y="129"/>
                  </a:lnTo>
                  <a:lnTo>
                    <a:pt x="2" y="102"/>
                  </a:lnTo>
                  <a:lnTo>
                    <a:pt x="10" y="78"/>
                  </a:lnTo>
                  <a:lnTo>
                    <a:pt x="22" y="56"/>
                  </a:lnTo>
                  <a:lnTo>
                    <a:pt x="38" y="38"/>
                  </a:lnTo>
                  <a:lnTo>
                    <a:pt x="57" y="21"/>
                  </a:lnTo>
                  <a:lnTo>
                    <a:pt x="78" y="10"/>
                  </a:lnTo>
                  <a:lnTo>
                    <a:pt x="103" y="2"/>
                  </a:lnTo>
                  <a:lnTo>
                    <a:pt x="129" y="0"/>
                  </a:lnTo>
                  <a:lnTo>
                    <a:pt x="129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95" name="Freeform 45"/>
            <p:cNvSpPr>
              <a:spLocks/>
            </p:cNvSpPr>
            <p:nvPr/>
          </p:nvSpPr>
          <p:spPr bwMode="auto">
            <a:xfrm>
              <a:off x="1832" y="3528"/>
              <a:ext cx="13" cy="13"/>
            </a:xfrm>
            <a:custGeom>
              <a:avLst/>
              <a:gdLst>
                <a:gd name="T0" fmla="*/ 0 w 27"/>
                <a:gd name="T1" fmla="*/ 1 h 26"/>
                <a:gd name="T2" fmla="*/ 0 w 27"/>
                <a:gd name="T3" fmla="*/ 1 h 26"/>
                <a:gd name="T4" fmla="*/ 0 w 27"/>
                <a:gd name="T5" fmla="*/ 1 h 26"/>
                <a:gd name="T6" fmla="*/ 0 w 27"/>
                <a:gd name="T7" fmla="*/ 1 h 26"/>
                <a:gd name="T8" fmla="*/ 0 w 27"/>
                <a:gd name="T9" fmla="*/ 1 h 26"/>
                <a:gd name="T10" fmla="*/ 0 w 27"/>
                <a:gd name="T11" fmla="*/ 1 h 26"/>
                <a:gd name="T12" fmla="*/ 0 w 27"/>
                <a:gd name="T13" fmla="*/ 1 h 26"/>
                <a:gd name="T14" fmla="*/ 0 w 27"/>
                <a:gd name="T15" fmla="*/ 1 h 26"/>
                <a:gd name="T16" fmla="*/ 0 w 27"/>
                <a:gd name="T17" fmla="*/ 0 h 26"/>
                <a:gd name="T18" fmla="*/ 0 w 27"/>
                <a:gd name="T19" fmla="*/ 1 h 26"/>
                <a:gd name="T20" fmla="*/ 0 w 27"/>
                <a:gd name="T21" fmla="*/ 1 h 26"/>
                <a:gd name="T22" fmla="*/ 0 w 27"/>
                <a:gd name="T23" fmla="*/ 1 h 26"/>
                <a:gd name="T24" fmla="*/ 0 w 27"/>
                <a:gd name="T25" fmla="*/ 1 h 26"/>
                <a:gd name="T26" fmla="*/ 0 w 27"/>
                <a:gd name="T27" fmla="*/ 1 h 26"/>
                <a:gd name="T28" fmla="*/ 0 w 27"/>
                <a:gd name="T29" fmla="*/ 1 h 26"/>
                <a:gd name="T30" fmla="*/ 0 w 27"/>
                <a:gd name="T31" fmla="*/ 1 h 26"/>
                <a:gd name="T32" fmla="*/ 0 w 27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6"/>
                <a:gd name="T53" fmla="*/ 27 w 27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6">
                  <a:moveTo>
                    <a:pt x="13" y="26"/>
                  </a:moveTo>
                  <a:lnTo>
                    <a:pt x="19" y="25"/>
                  </a:lnTo>
                  <a:lnTo>
                    <a:pt x="23" y="23"/>
                  </a:lnTo>
                  <a:lnTo>
                    <a:pt x="26" y="18"/>
                  </a:lnTo>
                  <a:lnTo>
                    <a:pt x="27" y="13"/>
                  </a:lnTo>
                  <a:lnTo>
                    <a:pt x="26" y="8"/>
                  </a:lnTo>
                  <a:lnTo>
                    <a:pt x="23" y="3"/>
                  </a:lnTo>
                  <a:lnTo>
                    <a:pt x="19" y="1"/>
                  </a:lnTo>
                  <a:lnTo>
                    <a:pt x="13" y="0"/>
                  </a:lnTo>
                  <a:lnTo>
                    <a:pt x="8" y="1"/>
                  </a:lnTo>
                  <a:lnTo>
                    <a:pt x="4" y="3"/>
                  </a:lnTo>
                  <a:lnTo>
                    <a:pt x="2" y="8"/>
                  </a:lnTo>
                  <a:lnTo>
                    <a:pt x="0" y="13"/>
                  </a:lnTo>
                  <a:lnTo>
                    <a:pt x="2" y="18"/>
                  </a:lnTo>
                  <a:lnTo>
                    <a:pt x="4" y="23"/>
                  </a:lnTo>
                  <a:lnTo>
                    <a:pt x="8" y="25"/>
                  </a:lnTo>
                  <a:lnTo>
                    <a:pt x="13" y="2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96" name="Freeform 46"/>
            <p:cNvSpPr>
              <a:spLocks/>
            </p:cNvSpPr>
            <p:nvPr/>
          </p:nvSpPr>
          <p:spPr bwMode="auto">
            <a:xfrm>
              <a:off x="1930" y="3528"/>
              <a:ext cx="13" cy="13"/>
            </a:xfrm>
            <a:custGeom>
              <a:avLst/>
              <a:gdLst>
                <a:gd name="T0" fmla="*/ 0 w 27"/>
                <a:gd name="T1" fmla="*/ 1 h 26"/>
                <a:gd name="T2" fmla="*/ 0 w 27"/>
                <a:gd name="T3" fmla="*/ 1 h 26"/>
                <a:gd name="T4" fmla="*/ 0 w 27"/>
                <a:gd name="T5" fmla="*/ 1 h 26"/>
                <a:gd name="T6" fmla="*/ 0 w 27"/>
                <a:gd name="T7" fmla="*/ 1 h 26"/>
                <a:gd name="T8" fmla="*/ 0 w 27"/>
                <a:gd name="T9" fmla="*/ 1 h 26"/>
                <a:gd name="T10" fmla="*/ 0 w 27"/>
                <a:gd name="T11" fmla="*/ 1 h 26"/>
                <a:gd name="T12" fmla="*/ 0 w 27"/>
                <a:gd name="T13" fmla="*/ 1 h 26"/>
                <a:gd name="T14" fmla="*/ 0 w 27"/>
                <a:gd name="T15" fmla="*/ 1 h 26"/>
                <a:gd name="T16" fmla="*/ 0 w 27"/>
                <a:gd name="T17" fmla="*/ 0 h 26"/>
                <a:gd name="T18" fmla="*/ 0 w 27"/>
                <a:gd name="T19" fmla="*/ 1 h 26"/>
                <a:gd name="T20" fmla="*/ 0 w 27"/>
                <a:gd name="T21" fmla="*/ 1 h 26"/>
                <a:gd name="T22" fmla="*/ 0 w 27"/>
                <a:gd name="T23" fmla="*/ 1 h 26"/>
                <a:gd name="T24" fmla="*/ 0 w 27"/>
                <a:gd name="T25" fmla="*/ 1 h 26"/>
                <a:gd name="T26" fmla="*/ 0 w 27"/>
                <a:gd name="T27" fmla="*/ 1 h 26"/>
                <a:gd name="T28" fmla="*/ 0 w 27"/>
                <a:gd name="T29" fmla="*/ 1 h 26"/>
                <a:gd name="T30" fmla="*/ 0 w 27"/>
                <a:gd name="T31" fmla="*/ 1 h 26"/>
                <a:gd name="T32" fmla="*/ 0 w 27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6"/>
                <a:gd name="T53" fmla="*/ 27 w 27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6">
                  <a:moveTo>
                    <a:pt x="13" y="26"/>
                  </a:moveTo>
                  <a:lnTo>
                    <a:pt x="18" y="25"/>
                  </a:lnTo>
                  <a:lnTo>
                    <a:pt x="22" y="23"/>
                  </a:lnTo>
                  <a:lnTo>
                    <a:pt x="26" y="18"/>
                  </a:lnTo>
                  <a:lnTo>
                    <a:pt x="27" y="13"/>
                  </a:lnTo>
                  <a:lnTo>
                    <a:pt x="26" y="8"/>
                  </a:lnTo>
                  <a:lnTo>
                    <a:pt x="22" y="3"/>
                  </a:lnTo>
                  <a:lnTo>
                    <a:pt x="18" y="1"/>
                  </a:lnTo>
                  <a:lnTo>
                    <a:pt x="13" y="0"/>
                  </a:lnTo>
                  <a:lnTo>
                    <a:pt x="8" y="1"/>
                  </a:lnTo>
                  <a:lnTo>
                    <a:pt x="4" y="3"/>
                  </a:lnTo>
                  <a:lnTo>
                    <a:pt x="1" y="8"/>
                  </a:lnTo>
                  <a:lnTo>
                    <a:pt x="0" y="13"/>
                  </a:lnTo>
                  <a:lnTo>
                    <a:pt x="1" y="18"/>
                  </a:lnTo>
                  <a:lnTo>
                    <a:pt x="4" y="23"/>
                  </a:lnTo>
                  <a:lnTo>
                    <a:pt x="8" y="25"/>
                  </a:lnTo>
                  <a:lnTo>
                    <a:pt x="13" y="2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97" name="Freeform 47"/>
            <p:cNvSpPr>
              <a:spLocks/>
            </p:cNvSpPr>
            <p:nvPr/>
          </p:nvSpPr>
          <p:spPr bwMode="auto">
            <a:xfrm>
              <a:off x="1266" y="3680"/>
              <a:ext cx="391" cy="390"/>
            </a:xfrm>
            <a:custGeom>
              <a:avLst/>
              <a:gdLst>
                <a:gd name="T0" fmla="*/ 1 w 781"/>
                <a:gd name="T1" fmla="*/ 0 h 781"/>
                <a:gd name="T2" fmla="*/ 1 w 781"/>
                <a:gd name="T3" fmla="*/ 0 h 781"/>
                <a:gd name="T4" fmla="*/ 1 w 781"/>
                <a:gd name="T5" fmla="*/ 0 h 781"/>
                <a:gd name="T6" fmla="*/ 1 w 781"/>
                <a:gd name="T7" fmla="*/ 0 h 781"/>
                <a:gd name="T8" fmla="*/ 1 w 781"/>
                <a:gd name="T9" fmla="*/ 0 h 781"/>
                <a:gd name="T10" fmla="*/ 1 w 781"/>
                <a:gd name="T11" fmla="*/ 0 h 781"/>
                <a:gd name="T12" fmla="*/ 1 w 781"/>
                <a:gd name="T13" fmla="*/ 0 h 781"/>
                <a:gd name="T14" fmla="*/ 1 w 781"/>
                <a:gd name="T15" fmla="*/ 0 h 781"/>
                <a:gd name="T16" fmla="*/ 1 w 781"/>
                <a:gd name="T17" fmla="*/ 0 h 781"/>
                <a:gd name="T18" fmla="*/ 1 w 781"/>
                <a:gd name="T19" fmla="*/ 0 h 781"/>
                <a:gd name="T20" fmla="*/ 1 w 781"/>
                <a:gd name="T21" fmla="*/ 0 h 781"/>
                <a:gd name="T22" fmla="*/ 1 w 781"/>
                <a:gd name="T23" fmla="*/ 0 h 781"/>
                <a:gd name="T24" fmla="*/ 1 w 781"/>
                <a:gd name="T25" fmla="*/ 0 h 781"/>
                <a:gd name="T26" fmla="*/ 1 w 781"/>
                <a:gd name="T27" fmla="*/ 0 h 781"/>
                <a:gd name="T28" fmla="*/ 1 w 781"/>
                <a:gd name="T29" fmla="*/ 0 h 781"/>
                <a:gd name="T30" fmla="*/ 1 w 781"/>
                <a:gd name="T31" fmla="*/ 0 h 781"/>
                <a:gd name="T32" fmla="*/ 1 w 781"/>
                <a:gd name="T33" fmla="*/ 0 h 781"/>
                <a:gd name="T34" fmla="*/ 1 w 781"/>
                <a:gd name="T35" fmla="*/ 0 h 781"/>
                <a:gd name="T36" fmla="*/ 1 w 781"/>
                <a:gd name="T37" fmla="*/ 0 h 781"/>
                <a:gd name="T38" fmla="*/ 1 w 781"/>
                <a:gd name="T39" fmla="*/ 0 h 781"/>
                <a:gd name="T40" fmla="*/ 1 w 781"/>
                <a:gd name="T41" fmla="*/ 0 h 781"/>
                <a:gd name="T42" fmla="*/ 1 w 781"/>
                <a:gd name="T43" fmla="*/ 0 h 781"/>
                <a:gd name="T44" fmla="*/ 1 w 781"/>
                <a:gd name="T45" fmla="*/ 0 h 781"/>
                <a:gd name="T46" fmla="*/ 1 w 781"/>
                <a:gd name="T47" fmla="*/ 0 h 781"/>
                <a:gd name="T48" fmla="*/ 1 w 781"/>
                <a:gd name="T49" fmla="*/ 0 h 781"/>
                <a:gd name="T50" fmla="*/ 1 w 781"/>
                <a:gd name="T51" fmla="*/ 0 h 781"/>
                <a:gd name="T52" fmla="*/ 1 w 781"/>
                <a:gd name="T53" fmla="*/ 0 h 781"/>
                <a:gd name="T54" fmla="*/ 1 w 781"/>
                <a:gd name="T55" fmla="*/ 0 h 781"/>
                <a:gd name="T56" fmla="*/ 1 w 781"/>
                <a:gd name="T57" fmla="*/ 0 h 781"/>
                <a:gd name="T58" fmla="*/ 1 w 781"/>
                <a:gd name="T59" fmla="*/ 0 h 781"/>
                <a:gd name="T60" fmla="*/ 1 w 781"/>
                <a:gd name="T61" fmla="*/ 0 h 781"/>
                <a:gd name="T62" fmla="*/ 1 w 781"/>
                <a:gd name="T63" fmla="*/ 0 h 78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781"/>
                <a:gd name="T97" fmla="*/ 0 h 781"/>
                <a:gd name="T98" fmla="*/ 781 w 781"/>
                <a:gd name="T99" fmla="*/ 781 h 78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781" h="781">
                  <a:moveTo>
                    <a:pt x="390" y="781"/>
                  </a:moveTo>
                  <a:lnTo>
                    <a:pt x="431" y="779"/>
                  </a:lnTo>
                  <a:lnTo>
                    <a:pt x="469" y="773"/>
                  </a:lnTo>
                  <a:lnTo>
                    <a:pt x="507" y="764"/>
                  </a:lnTo>
                  <a:lnTo>
                    <a:pt x="543" y="750"/>
                  </a:lnTo>
                  <a:lnTo>
                    <a:pt x="576" y="734"/>
                  </a:lnTo>
                  <a:lnTo>
                    <a:pt x="608" y="714"/>
                  </a:lnTo>
                  <a:lnTo>
                    <a:pt x="639" y="692"/>
                  </a:lnTo>
                  <a:lnTo>
                    <a:pt x="667" y="667"/>
                  </a:lnTo>
                  <a:lnTo>
                    <a:pt x="692" y="639"/>
                  </a:lnTo>
                  <a:lnTo>
                    <a:pt x="714" y="608"/>
                  </a:lnTo>
                  <a:lnTo>
                    <a:pt x="734" y="576"/>
                  </a:lnTo>
                  <a:lnTo>
                    <a:pt x="750" y="542"/>
                  </a:lnTo>
                  <a:lnTo>
                    <a:pt x="764" y="507"/>
                  </a:lnTo>
                  <a:lnTo>
                    <a:pt x="773" y="469"/>
                  </a:lnTo>
                  <a:lnTo>
                    <a:pt x="779" y="431"/>
                  </a:lnTo>
                  <a:lnTo>
                    <a:pt x="781" y="390"/>
                  </a:lnTo>
                  <a:lnTo>
                    <a:pt x="779" y="350"/>
                  </a:lnTo>
                  <a:lnTo>
                    <a:pt x="773" y="312"/>
                  </a:lnTo>
                  <a:lnTo>
                    <a:pt x="764" y="274"/>
                  </a:lnTo>
                  <a:lnTo>
                    <a:pt x="750" y="239"/>
                  </a:lnTo>
                  <a:lnTo>
                    <a:pt x="734" y="205"/>
                  </a:lnTo>
                  <a:lnTo>
                    <a:pt x="714" y="173"/>
                  </a:lnTo>
                  <a:lnTo>
                    <a:pt x="692" y="142"/>
                  </a:lnTo>
                  <a:lnTo>
                    <a:pt x="667" y="114"/>
                  </a:lnTo>
                  <a:lnTo>
                    <a:pt x="639" y="89"/>
                  </a:lnTo>
                  <a:lnTo>
                    <a:pt x="608" y="67"/>
                  </a:lnTo>
                  <a:lnTo>
                    <a:pt x="576" y="47"/>
                  </a:lnTo>
                  <a:lnTo>
                    <a:pt x="543" y="31"/>
                  </a:lnTo>
                  <a:lnTo>
                    <a:pt x="507" y="17"/>
                  </a:lnTo>
                  <a:lnTo>
                    <a:pt x="469" y="8"/>
                  </a:lnTo>
                  <a:lnTo>
                    <a:pt x="431" y="2"/>
                  </a:lnTo>
                  <a:lnTo>
                    <a:pt x="390" y="0"/>
                  </a:lnTo>
                  <a:lnTo>
                    <a:pt x="350" y="2"/>
                  </a:lnTo>
                  <a:lnTo>
                    <a:pt x="312" y="8"/>
                  </a:lnTo>
                  <a:lnTo>
                    <a:pt x="274" y="17"/>
                  </a:lnTo>
                  <a:lnTo>
                    <a:pt x="238" y="31"/>
                  </a:lnTo>
                  <a:lnTo>
                    <a:pt x="205" y="47"/>
                  </a:lnTo>
                  <a:lnTo>
                    <a:pt x="173" y="67"/>
                  </a:lnTo>
                  <a:lnTo>
                    <a:pt x="142" y="89"/>
                  </a:lnTo>
                  <a:lnTo>
                    <a:pt x="114" y="114"/>
                  </a:lnTo>
                  <a:lnTo>
                    <a:pt x="89" y="142"/>
                  </a:lnTo>
                  <a:lnTo>
                    <a:pt x="67" y="173"/>
                  </a:lnTo>
                  <a:lnTo>
                    <a:pt x="47" y="205"/>
                  </a:lnTo>
                  <a:lnTo>
                    <a:pt x="31" y="239"/>
                  </a:lnTo>
                  <a:lnTo>
                    <a:pt x="17" y="274"/>
                  </a:lnTo>
                  <a:lnTo>
                    <a:pt x="8" y="312"/>
                  </a:lnTo>
                  <a:lnTo>
                    <a:pt x="2" y="350"/>
                  </a:lnTo>
                  <a:lnTo>
                    <a:pt x="0" y="390"/>
                  </a:lnTo>
                  <a:lnTo>
                    <a:pt x="2" y="431"/>
                  </a:lnTo>
                  <a:lnTo>
                    <a:pt x="8" y="469"/>
                  </a:lnTo>
                  <a:lnTo>
                    <a:pt x="17" y="507"/>
                  </a:lnTo>
                  <a:lnTo>
                    <a:pt x="31" y="542"/>
                  </a:lnTo>
                  <a:lnTo>
                    <a:pt x="47" y="576"/>
                  </a:lnTo>
                  <a:lnTo>
                    <a:pt x="67" y="608"/>
                  </a:lnTo>
                  <a:lnTo>
                    <a:pt x="89" y="639"/>
                  </a:lnTo>
                  <a:lnTo>
                    <a:pt x="114" y="667"/>
                  </a:lnTo>
                  <a:lnTo>
                    <a:pt x="142" y="692"/>
                  </a:lnTo>
                  <a:lnTo>
                    <a:pt x="173" y="714"/>
                  </a:lnTo>
                  <a:lnTo>
                    <a:pt x="205" y="734"/>
                  </a:lnTo>
                  <a:lnTo>
                    <a:pt x="238" y="750"/>
                  </a:lnTo>
                  <a:lnTo>
                    <a:pt x="274" y="764"/>
                  </a:lnTo>
                  <a:lnTo>
                    <a:pt x="312" y="773"/>
                  </a:lnTo>
                  <a:lnTo>
                    <a:pt x="350" y="779"/>
                  </a:lnTo>
                  <a:lnTo>
                    <a:pt x="390" y="781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98" name="Freeform 48"/>
            <p:cNvSpPr>
              <a:spLocks/>
            </p:cNvSpPr>
            <p:nvPr/>
          </p:nvSpPr>
          <p:spPr bwMode="auto">
            <a:xfrm>
              <a:off x="1285" y="3698"/>
              <a:ext cx="354" cy="354"/>
            </a:xfrm>
            <a:custGeom>
              <a:avLst/>
              <a:gdLst>
                <a:gd name="T0" fmla="*/ 1 w 707"/>
                <a:gd name="T1" fmla="*/ 1 h 707"/>
                <a:gd name="T2" fmla="*/ 1 w 707"/>
                <a:gd name="T3" fmla="*/ 1 h 707"/>
                <a:gd name="T4" fmla="*/ 1 w 707"/>
                <a:gd name="T5" fmla="*/ 1 h 707"/>
                <a:gd name="T6" fmla="*/ 1 w 707"/>
                <a:gd name="T7" fmla="*/ 1 h 707"/>
                <a:gd name="T8" fmla="*/ 1 w 707"/>
                <a:gd name="T9" fmla="*/ 1 h 707"/>
                <a:gd name="T10" fmla="*/ 1 w 707"/>
                <a:gd name="T11" fmla="*/ 1 h 707"/>
                <a:gd name="T12" fmla="*/ 1 w 707"/>
                <a:gd name="T13" fmla="*/ 1 h 707"/>
                <a:gd name="T14" fmla="*/ 1 w 707"/>
                <a:gd name="T15" fmla="*/ 1 h 707"/>
                <a:gd name="T16" fmla="*/ 1 w 707"/>
                <a:gd name="T17" fmla="*/ 1 h 707"/>
                <a:gd name="T18" fmla="*/ 1 w 707"/>
                <a:gd name="T19" fmla="*/ 1 h 707"/>
                <a:gd name="T20" fmla="*/ 1 w 707"/>
                <a:gd name="T21" fmla="*/ 1 h 707"/>
                <a:gd name="T22" fmla="*/ 1 w 707"/>
                <a:gd name="T23" fmla="*/ 1 h 707"/>
                <a:gd name="T24" fmla="*/ 1 w 707"/>
                <a:gd name="T25" fmla="*/ 1 h 707"/>
                <a:gd name="T26" fmla="*/ 1 w 707"/>
                <a:gd name="T27" fmla="*/ 1 h 707"/>
                <a:gd name="T28" fmla="*/ 1 w 707"/>
                <a:gd name="T29" fmla="*/ 1 h 707"/>
                <a:gd name="T30" fmla="*/ 1 w 707"/>
                <a:gd name="T31" fmla="*/ 1 h 707"/>
                <a:gd name="T32" fmla="*/ 1 w 707"/>
                <a:gd name="T33" fmla="*/ 1 h 707"/>
                <a:gd name="T34" fmla="*/ 1 w 707"/>
                <a:gd name="T35" fmla="*/ 1 h 707"/>
                <a:gd name="T36" fmla="*/ 1 w 707"/>
                <a:gd name="T37" fmla="*/ 0 h 707"/>
                <a:gd name="T38" fmla="*/ 1 w 707"/>
                <a:gd name="T39" fmla="*/ 1 h 707"/>
                <a:gd name="T40" fmla="*/ 1 w 707"/>
                <a:gd name="T41" fmla="*/ 1 h 707"/>
                <a:gd name="T42" fmla="*/ 1 w 707"/>
                <a:gd name="T43" fmla="*/ 1 h 707"/>
                <a:gd name="T44" fmla="*/ 1 w 707"/>
                <a:gd name="T45" fmla="*/ 1 h 707"/>
                <a:gd name="T46" fmla="*/ 1 w 707"/>
                <a:gd name="T47" fmla="*/ 1 h 707"/>
                <a:gd name="T48" fmla="*/ 1 w 707"/>
                <a:gd name="T49" fmla="*/ 1 h 707"/>
                <a:gd name="T50" fmla="*/ 1 w 707"/>
                <a:gd name="T51" fmla="*/ 1 h 707"/>
                <a:gd name="T52" fmla="*/ 1 w 707"/>
                <a:gd name="T53" fmla="*/ 1 h 707"/>
                <a:gd name="T54" fmla="*/ 1 w 707"/>
                <a:gd name="T55" fmla="*/ 1 h 707"/>
                <a:gd name="T56" fmla="*/ 1 w 707"/>
                <a:gd name="T57" fmla="*/ 1 h 707"/>
                <a:gd name="T58" fmla="*/ 1 w 707"/>
                <a:gd name="T59" fmla="*/ 1 h 707"/>
                <a:gd name="T60" fmla="*/ 1 w 707"/>
                <a:gd name="T61" fmla="*/ 1 h 707"/>
                <a:gd name="T62" fmla="*/ 1 w 707"/>
                <a:gd name="T63" fmla="*/ 1 h 707"/>
                <a:gd name="T64" fmla="*/ 1 w 707"/>
                <a:gd name="T65" fmla="*/ 1 h 707"/>
                <a:gd name="T66" fmla="*/ 1 w 707"/>
                <a:gd name="T67" fmla="*/ 1 h 707"/>
                <a:gd name="T68" fmla="*/ 1 w 707"/>
                <a:gd name="T69" fmla="*/ 1 h 707"/>
                <a:gd name="T70" fmla="*/ 1 w 707"/>
                <a:gd name="T71" fmla="*/ 1 h 707"/>
                <a:gd name="T72" fmla="*/ 1 w 707"/>
                <a:gd name="T73" fmla="*/ 1 h 707"/>
                <a:gd name="T74" fmla="*/ 1 w 707"/>
                <a:gd name="T75" fmla="*/ 1 h 707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707"/>
                <a:gd name="T115" fmla="*/ 0 h 707"/>
                <a:gd name="T116" fmla="*/ 707 w 707"/>
                <a:gd name="T117" fmla="*/ 707 h 707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707" h="707">
                  <a:moveTo>
                    <a:pt x="353" y="707"/>
                  </a:moveTo>
                  <a:lnTo>
                    <a:pt x="380" y="706"/>
                  </a:lnTo>
                  <a:lnTo>
                    <a:pt x="405" y="704"/>
                  </a:lnTo>
                  <a:lnTo>
                    <a:pt x="431" y="699"/>
                  </a:lnTo>
                  <a:lnTo>
                    <a:pt x="455" y="692"/>
                  </a:lnTo>
                  <a:lnTo>
                    <a:pt x="479" y="684"/>
                  </a:lnTo>
                  <a:lnTo>
                    <a:pt x="502" y="675"/>
                  </a:lnTo>
                  <a:lnTo>
                    <a:pt x="524" y="663"/>
                  </a:lnTo>
                  <a:lnTo>
                    <a:pt x="546" y="651"/>
                  </a:lnTo>
                  <a:lnTo>
                    <a:pt x="565" y="637"/>
                  </a:lnTo>
                  <a:lnTo>
                    <a:pt x="585" y="621"/>
                  </a:lnTo>
                  <a:lnTo>
                    <a:pt x="604" y="605"/>
                  </a:lnTo>
                  <a:lnTo>
                    <a:pt x="620" y="586"/>
                  </a:lnTo>
                  <a:lnTo>
                    <a:pt x="636" y="567"/>
                  </a:lnTo>
                  <a:lnTo>
                    <a:pt x="650" y="547"/>
                  </a:lnTo>
                  <a:lnTo>
                    <a:pt x="662" y="525"/>
                  </a:lnTo>
                  <a:lnTo>
                    <a:pt x="674" y="503"/>
                  </a:lnTo>
                  <a:lnTo>
                    <a:pt x="688" y="469"/>
                  </a:lnTo>
                  <a:lnTo>
                    <a:pt x="698" y="432"/>
                  </a:lnTo>
                  <a:lnTo>
                    <a:pt x="705" y="393"/>
                  </a:lnTo>
                  <a:lnTo>
                    <a:pt x="707" y="353"/>
                  </a:lnTo>
                  <a:lnTo>
                    <a:pt x="705" y="318"/>
                  </a:lnTo>
                  <a:lnTo>
                    <a:pt x="700" y="282"/>
                  </a:lnTo>
                  <a:lnTo>
                    <a:pt x="691" y="249"/>
                  </a:lnTo>
                  <a:lnTo>
                    <a:pt x="680" y="215"/>
                  </a:lnTo>
                  <a:lnTo>
                    <a:pt x="665" y="184"/>
                  </a:lnTo>
                  <a:lnTo>
                    <a:pt x="646" y="155"/>
                  </a:lnTo>
                  <a:lnTo>
                    <a:pt x="627" y="129"/>
                  </a:lnTo>
                  <a:lnTo>
                    <a:pt x="604" y="104"/>
                  </a:lnTo>
                  <a:lnTo>
                    <a:pt x="578" y="81"/>
                  </a:lnTo>
                  <a:lnTo>
                    <a:pt x="551" y="60"/>
                  </a:lnTo>
                  <a:lnTo>
                    <a:pt x="522" y="43"/>
                  </a:lnTo>
                  <a:lnTo>
                    <a:pt x="491" y="28"/>
                  </a:lnTo>
                  <a:lnTo>
                    <a:pt x="458" y="16"/>
                  </a:lnTo>
                  <a:lnTo>
                    <a:pt x="425" y="7"/>
                  </a:lnTo>
                  <a:lnTo>
                    <a:pt x="389" y="2"/>
                  </a:lnTo>
                  <a:lnTo>
                    <a:pt x="353" y="0"/>
                  </a:lnTo>
                  <a:lnTo>
                    <a:pt x="340" y="0"/>
                  </a:lnTo>
                  <a:lnTo>
                    <a:pt x="325" y="1"/>
                  </a:lnTo>
                  <a:lnTo>
                    <a:pt x="311" y="2"/>
                  </a:lnTo>
                  <a:lnTo>
                    <a:pt x="297" y="5"/>
                  </a:lnTo>
                  <a:lnTo>
                    <a:pt x="283" y="7"/>
                  </a:lnTo>
                  <a:lnTo>
                    <a:pt x="269" y="9"/>
                  </a:lnTo>
                  <a:lnTo>
                    <a:pt x="256" y="13"/>
                  </a:lnTo>
                  <a:lnTo>
                    <a:pt x="243" y="17"/>
                  </a:lnTo>
                  <a:lnTo>
                    <a:pt x="216" y="28"/>
                  </a:lnTo>
                  <a:lnTo>
                    <a:pt x="192" y="39"/>
                  </a:lnTo>
                  <a:lnTo>
                    <a:pt x="168" y="53"/>
                  </a:lnTo>
                  <a:lnTo>
                    <a:pt x="145" y="68"/>
                  </a:lnTo>
                  <a:lnTo>
                    <a:pt x="124" y="84"/>
                  </a:lnTo>
                  <a:lnTo>
                    <a:pt x="103" y="104"/>
                  </a:lnTo>
                  <a:lnTo>
                    <a:pt x="85" y="123"/>
                  </a:lnTo>
                  <a:lnTo>
                    <a:pt x="68" y="144"/>
                  </a:lnTo>
                  <a:lnTo>
                    <a:pt x="53" y="167"/>
                  </a:lnTo>
                  <a:lnTo>
                    <a:pt x="39" y="191"/>
                  </a:lnTo>
                  <a:lnTo>
                    <a:pt x="27" y="215"/>
                  </a:lnTo>
                  <a:lnTo>
                    <a:pt x="18" y="242"/>
                  </a:lnTo>
                  <a:lnTo>
                    <a:pt x="10" y="268"/>
                  </a:lnTo>
                  <a:lnTo>
                    <a:pt x="4" y="296"/>
                  </a:lnTo>
                  <a:lnTo>
                    <a:pt x="1" y="325"/>
                  </a:lnTo>
                  <a:lnTo>
                    <a:pt x="0" y="353"/>
                  </a:lnTo>
                  <a:lnTo>
                    <a:pt x="2" y="389"/>
                  </a:lnTo>
                  <a:lnTo>
                    <a:pt x="7" y="425"/>
                  </a:lnTo>
                  <a:lnTo>
                    <a:pt x="16" y="458"/>
                  </a:lnTo>
                  <a:lnTo>
                    <a:pt x="27" y="492"/>
                  </a:lnTo>
                  <a:lnTo>
                    <a:pt x="42" y="523"/>
                  </a:lnTo>
                  <a:lnTo>
                    <a:pt x="61" y="552"/>
                  </a:lnTo>
                  <a:lnTo>
                    <a:pt x="80" y="578"/>
                  </a:lnTo>
                  <a:lnTo>
                    <a:pt x="103" y="603"/>
                  </a:lnTo>
                  <a:lnTo>
                    <a:pt x="129" y="626"/>
                  </a:lnTo>
                  <a:lnTo>
                    <a:pt x="156" y="647"/>
                  </a:lnTo>
                  <a:lnTo>
                    <a:pt x="185" y="664"/>
                  </a:lnTo>
                  <a:lnTo>
                    <a:pt x="216" y="679"/>
                  </a:lnTo>
                  <a:lnTo>
                    <a:pt x="249" y="691"/>
                  </a:lnTo>
                  <a:lnTo>
                    <a:pt x="282" y="700"/>
                  </a:lnTo>
                  <a:lnTo>
                    <a:pt x="318" y="705"/>
                  </a:lnTo>
                  <a:lnTo>
                    <a:pt x="353" y="707"/>
                  </a:lnTo>
                  <a:close/>
                </a:path>
              </a:pathLst>
            </a:custGeom>
            <a:solidFill>
              <a:srgbClr val="FF19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99" name="Freeform 49"/>
            <p:cNvSpPr>
              <a:spLocks/>
            </p:cNvSpPr>
            <p:nvPr/>
          </p:nvSpPr>
          <p:spPr bwMode="auto">
            <a:xfrm>
              <a:off x="1306" y="3734"/>
              <a:ext cx="285" cy="302"/>
            </a:xfrm>
            <a:custGeom>
              <a:avLst/>
              <a:gdLst>
                <a:gd name="T0" fmla="*/ 0 w 571"/>
                <a:gd name="T1" fmla="*/ 0 h 604"/>
                <a:gd name="T2" fmla="*/ 0 w 571"/>
                <a:gd name="T3" fmla="*/ 1 h 604"/>
                <a:gd name="T4" fmla="*/ 0 w 571"/>
                <a:gd name="T5" fmla="*/ 1 h 604"/>
                <a:gd name="T6" fmla="*/ 0 w 571"/>
                <a:gd name="T7" fmla="*/ 1 h 604"/>
                <a:gd name="T8" fmla="*/ 0 w 571"/>
                <a:gd name="T9" fmla="*/ 1 h 604"/>
                <a:gd name="T10" fmla="*/ 0 w 571"/>
                <a:gd name="T11" fmla="*/ 1 h 604"/>
                <a:gd name="T12" fmla="*/ 0 w 571"/>
                <a:gd name="T13" fmla="*/ 1 h 604"/>
                <a:gd name="T14" fmla="*/ 0 w 571"/>
                <a:gd name="T15" fmla="*/ 1 h 604"/>
                <a:gd name="T16" fmla="*/ 0 w 571"/>
                <a:gd name="T17" fmla="*/ 1 h 604"/>
                <a:gd name="T18" fmla="*/ 0 w 571"/>
                <a:gd name="T19" fmla="*/ 1 h 604"/>
                <a:gd name="T20" fmla="*/ 0 w 571"/>
                <a:gd name="T21" fmla="*/ 1 h 604"/>
                <a:gd name="T22" fmla="*/ 0 w 571"/>
                <a:gd name="T23" fmla="*/ 1 h 604"/>
                <a:gd name="T24" fmla="*/ 0 w 571"/>
                <a:gd name="T25" fmla="*/ 1 h 604"/>
                <a:gd name="T26" fmla="*/ 0 w 571"/>
                <a:gd name="T27" fmla="*/ 1 h 604"/>
                <a:gd name="T28" fmla="*/ 0 w 571"/>
                <a:gd name="T29" fmla="*/ 1 h 604"/>
                <a:gd name="T30" fmla="*/ 0 w 571"/>
                <a:gd name="T31" fmla="*/ 1 h 604"/>
                <a:gd name="T32" fmla="*/ 0 w 571"/>
                <a:gd name="T33" fmla="*/ 1 h 604"/>
                <a:gd name="T34" fmla="*/ 0 w 571"/>
                <a:gd name="T35" fmla="*/ 1 h 604"/>
                <a:gd name="T36" fmla="*/ 0 w 571"/>
                <a:gd name="T37" fmla="*/ 1 h 604"/>
                <a:gd name="T38" fmla="*/ 0 w 571"/>
                <a:gd name="T39" fmla="*/ 1 h 604"/>
                <a:gd name="T40" fmla="*/ 0 w 571"/>
                <a:gd name="T41" fmla="*/ 1 h 604"/>
                <a:gd name="T42" fmla="*/ 0 w 571"/>
                <a:gd name="T43" fmla="*/ 1 h 604"/>
                <a:gd name="T44" fmla="*/ 0 w 571"/>
                <a:gd name="T45" fmla="*/ 1 h 604"/>
                <a:gd name="T46" fmla="*/ 0 w 571"/>
                <a:gd name="T47" fmla="*/ 1 h 604"/>
                <a:gd name="T48" fmla="*/ 0 w 571"/>
                <a:gd name="T49" fmla="*/ 1 h 604"/>
                <a:gd name="T50" fmla="*/ 0 w 571"/>
                <a:gd name="T51" fmla="*/ 1 h 604"/>
                <a:gd name="T52" fmla="*/ 0 w 571"/>
                <a:gd name="T53" fmla="*/ 1 h 604"/>
                <a:gd name="T54" fmla="*/ 0 w 571"/>
                <a:gd name="T55" fmla="*/ 1 h 604"/>
                <a:gd name="T56" fmla="*/ 0 w 571"/>
                <a:gd name="T57" fmla="*/ 1 h 604"/>
                <a:gd name="T58" fmla="*/ 0 w 571"/>
                <a:gd name="T59" fmla="*/ 1 h 604"/>
                <a:gd name="T60" fmla="*/ 0 w 571"/>
                <a:gd name="T61" fmla="*/ 1 h 604"/>
                <a:gd name="T62" fmla="*/ 0 w 571"/>
                <a:gd name="T63" fmla="*/ 1 h 604"/>
                <a:gd name="T64" fmla="*/ 0 w 571"/>
                <a:gd name="T65" fmla="*/ 1 h 604"/>
                <a:gd name="T66" fmla="*/ 0 w 571"/>
                <a:gd name="T67" fmla="*/ 1 h 604"/>
                <a:gd name="T68" fmla="*/ 0 w 571"/>
                <a:gd name="T69" fmla="*/ 1 h 604"/>
                <a:gd name="T70" fmla="*/ 0 w 571"/>
                <a:gd name="T71" fmla="*/ 1 h 604"/>
                <a:gd name="T72" fmla="*/ 0 w 571"/>
                <a:gd name="T73" fmla="*/ 1 h 604"/>
                <a:gd name="T74" fmla="*/ 0 w 571"/>
                <a:gd name="T75" fmla="*/ 1 h 604"/>
                <a:gd name="T76" fmla="*/ 0 w 571"/>
                <a:gd name="T77" fmla="*/ 1 h 604"/>
                <a:gd name="T78" fmla="*/ 0 w 571"/>
                <a:gd name="T79" fmla="*/ 1 h 604"/>
                <a:gd name="T80" fmla="*/ 0 w 571"/>
                <a:gd name="T81" fmla="*/ 1 h 604"/>
                <a:gd name="T82" fmla="*/ 0 w 571"/>
                <a:gd name="T83" fmla="*/ 1 h 604"/>
                <a:gd name="T84" fmla="*/ 0 w 571"/>
                <a:gd name="T85" fmla="*/ 1 h 604"/>
                <a:gd name="T86" fmla="*/ 0 w 571"/>
                <a:gd name="T87" fmla="*/ 1 h 604"/>
                <a:gd name="T88" fmla="*/ 0 w 571"/>
                <a:gd name="T89" fmla="*/ 1 h 604"/>
                <a:gd name="T90" fmla="*/ 0 w 571"/>
                <a:gd name="T91" fmla="*/ 1 h 604"/>
                <a:gd name="T92" fmla="*/ 0 w 571"/>
                <a:gd name="T93" fmla="*/ 1 h 604"/>
                <a:gd name="T94" fmla="*/ 0 w 571"/>
                <a:gd name="T95" fmla="*/ 1 h 604"/>
                <a:gd name="T96" fmla="*/ 0 w 571"/>
                <a:gd name="T97" fmla="*/ 1 h 604"/>
                <a:gd name="T98" fmla="*/ 0 w 571"/>
                <a:gd name="T99" fmla="*/ 1 h 604"/>
                <a:gd name="T100" fmla="*/ 0 w 571"/>
                <a:gd name="T101" fmla="*/ 1 h 604"/>
                <a:gd name="T102" fmla="*/ 0 w 571"/>
                <a:gd name="T103" fmla="*/ 1 h 604"/>
                <a:gd name="T104" fmla="*/ 0 w 571"/>
                <a:gd name="T105" fmla="*/ 1 h 604"/>
                <a:gd name="T106" fmla="*/ 0 w 571"/>
                <a:gd name="T107" fmla="*/ 1 h 604"/>
                <a:gd name="T108" fmla="*/ 0 w 571"/>
                <a:gd name="T109" fmla="*/ 1 h 604"/>
                <a:gd name="T110" fmla="*/ 0 w 571"/>
                <a:gd name="T111" fmla="*/ 1 h 604"/>
                <a:gd name="T112" fmla="*/ 0 w 571"/>
                <a:gd name="T113" fmla="*/ 0 h 604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571"/>
                <a:gd name="T172" fmla="*/ 0 h 604"/>
                <a:gd name="T173" fmla="*/ 571 w 571"/>
                <a:gd name="T174" fmla="*/ 604 h 604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571" h="604">
                  <a:moveTo>
                    <a:pt x="140" y="0"/>
                  </a:moveTo>
                  <a:lnTo>
                    <a:pt x="117" y="45"/>
                  </a:lnTo>
                  <a:lnTo>
                    <a:pt x="104" y="96"/>
                  </a:lnTo>
                  <a:lnTo>
                    <a:pt x="99" y="149"/>
                  </a:lnTo>
                  <a:lnTo>
                    <a:pt x="103" y="202"/>
                  </a:lnTo>
                  <a:lnTo>
                    <a:pt x="112" y="254"/>
                  </a:lnTo>
                  <a:lnTo>
                    <a:pt x="127" y="302"/>
                  </a:lnTo>
                  <a:lnTo>
                    <a:pt x="148" y="345"/>
                  </a:lnTo>
                  <a:lnTo>
                    <a:pt x="171" y="379"/>
                  </a:lnTo>
                  <a:lnTo>
                    <a:pt x="181" y="392"/>
                  </a:lnTo>
                  <a:lnTo>
                    <a:pt x="194" y="406"/>
                  </a:lnTo>
                  <a:lnTo>
                    <a:pt x="209" y="420"/>
                  </a:lnTo>
                  <a:lnTo>
                    <a:pt x="225" y="433"/>
                  </a:lnTo>
                  <a:lnTo>
                    <a:pt x="243" y="447"/>
                  </a:lnTo>
                  <a:lnTo>
                    <a:pt x="263" y="461"/>
                  </a:lnTo>
                  <a:lnTo>
                    <a:pt x="285" y="474"/>
                  </a:lnTo>
                  <a:lnTo>
                    <a:pt x="309" y="485"/>
                  </a:lnTo>
                  <a:lnTo>
                    <a:pt x="334" y="494"/>
                  </a:lnTo>
                  <a:lnTo>
                    <a:pt x="362" y="502"/>
                  </a:lnTo>
                  <a:lnTo>
                    <a:pt x="392" y="508"/>
                  </a:lnTo>
                  <a:lnTo>
                    <a:pt x="423" y="512"/>
                  </a:lnTo>
                  <a:lnTo>
                    <a:pt x="457" y="512"/>
                  </a:lnTo>
                  <a:lnTo>
                    <a:pt x="492" y="509"/>
                  </a:lnTo>
                  <a:lnTo>
                    <a:pt x="530" y="502"/>
                  </a:lnTo>
                  <a:lnTo>
                    <a:pt x="571" y="492"/>
                  </a:lnTo>
                  <a:lnTo>
                    <a:pt x="552" y="510"/>
                  </a:lnTo>
                  <a:lnTo>
                    <a:pt x="530" y="529"/>
                  </a:lnTo>
                  <a:lnTo>
                    <a:pt x="507" y="546"/>
                  </a:lnTo>
                  <a:lnTo>
                    <a:pt x="481" y="561"/>
                  </a:lnTo>
                  <a:lnTo>
                    <a:pt x="453" y="575"/>
                  </a:lnTo>
                  <a:lnTo>
                    <a:pt x="423" y="586"/>
                  </a:lnTo>
                  <a:lnTo>
                    <a:pt x="392" y="595"/>
                  </a:lnTo>
                  <a:lnTo>
                    <a:pt x="361" y="600"/>
                  </a:lnTo>
                  <a:lnTo>
                    <a:pt x="327" y="604"/>
                  </a:lnTo>
                  <a:lnTo>
                    <a:pt x="294" y="604"/>
                  </a:lnTo>
                  <a:lnTo>
                    <a:pt x="259" y="599"/>
                  </a:lnTo>
                  <a:lnTo>
                    <a:pt x="225" y="590"/>
                  </a:lnTo>
                  <a:lnTo>
                    <a:pt x="190" y="577"/>
                  </a:lnTo>
                  <a:lnTo>
                    <a:pt x="157" y="560"/>
                  </a:lnTo>
                  <a:lnTo>
                    <a:pt x="123" y="537"/>
                  </a:lnTo>
                  <a:lnTo>
                    <a:pt x="91" y="509"/>
                  </a:lnTo>
                  <a:lnTo>
                    <a:pt x="65" y="481"/>
                  </a:lnTo>
                  <a:lnTo>
                    <a:pt x="44" y="449"/>
                  </a:lnTo>
                  <a:lnTo>
                    <a:pt x="27" y="415"/>
                  </a:lnTo>
                  <a:lnTo>
                    <a:pt x="14" y="379"/>
                  </a:lnTo>
                  <a:lnTo>
                    <a:pt x="6" y="342"/>
                  </a:lnTo>
                  <a:lnTo>
                    <a:pt x="1" y="306"/>
                  </a:lnTo>
                  <a:lnTo>
                    <a:pt x="0" y="268"/>
                  </a:lnTo>
                  <a:lnTo>
                    <a:pt x="4" y="230"/>
                  </a:lnTo>
                  <a:lnTo>
                    <a:pt x="9" y="193"/>
                  </a:lnTo>
                  <a:lnTo>
                    <a:pt x="20" y="158"/>
                  </a:lnTo>
                  <a:lnTo>
                    <a:pt x="32" y="124"/>
                  </a:lnTo>
                  <a:lnTo>
                    <a:pt x="49" y="93"/>
                  </a:lnTo>
                  <a:lnTo>
                    <a:pt x="67" y="64"/>
                  </a:lnTo>
                  <a:lnTo>
                    <a:pt x="89" y="38"/>
                  </a:lnTo>
                  <a:lnTo>
                    <a:pt x="113" y="18"/>
                  </a:lnTo>
                  <a:lnTo>
                    <a:pt x="140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100" name="Freeform 50"/>
            <p:cNvSpPr>
              <a:spLocks/>
            </p:cNvSpPr>
            <p:nvPr/>
          </p:nvSpPr>
          <p:spPr bwMode="auto">
            <a:xfrm>
              <a:off x="1285" y="3707"/>
              <a:ext cx="337" cy="345"/>
            </a:xfrm>
            <a:custGeom>
              <a:avLst/>
              <a:gdLst>
                <a:gd name="T0" fmla="*/ 1 w 674"/>
                <a:gd name="T1" fmla="*/ 1 h 690"/>
                <a:gd name="T2" fmla="*/ 1 w 674"/>
                <a:gd name="T3" fmla="*/ 1 h 690"/>
                <a:gd name="T4" fmla="*/ 1 w 674"/>
                <a:gd name="T5" fmla="*/ 1 h 690"/>
                <a:gd name="T6" fmla="*/ 1 w 674"/>
                <a:gd name="T7" fmla="*/ 1 h 690"/>
                <a:gd name="T8" fmla="*/ 1 w 674"/>
                <a:gd name="T9" fmla="*/ 1 h 690"/>
                <a:gd name="T10" fmla="*/ 1 w 674"/>
                <a:gd name="T11" fmla="*/ 1 h 690"/>
                <a:gd name="T12" fmla="*/ 1 w 674"/>
                <a:gd name="T13" fmla="*/ 1 h 690"/>
                <a:gd name="T14" fmla="*/ 1 w 674"/>
                <a:gd name="T15" fmla="*/ 1 h 690"/>
                <a:gd name="T16" fmla="*/ 1 w 674"/>
                <a:gd name="T17" fmla="*/ 1 h 690"/>
                <a:gd name="T18" fmla="*/ 1 w 674"/>
                <a:gd name="T19" fmla="*/ 1 h 690"/>
                <a:gd name="T20" fmla="*/ 1 w 674"/>
                <a:gd name="T21" fmla="*/ 1 h 690"/>
                <a:gd name="T22" fmla="*/ 1 w 674"/>
                <a:gd name="T23" fmla="*/ 1 h 690"/>
                <a:gd name="T24" fmla="*/ 1 w 674"/>
                <a:gd name="T25" fmla="*/ 1 h 690"/>
                <a:gd name="T26" fmla="*/ 1 w 674"/>
                <a:gd name="T27" fmla="*/ 1 h 690"/>
                <a:gd name="T28" fmla="*/ 1 w 674"/>
                <a:gd name="T29" fmla="*/ 1 h 690"/>
                <a:gd name="T30" fmla="*/ 1 w 674"/>
                <a:gd name="T31" fmla="*/ 1 h 690"/>
                <a:gd name="T32" fmla="*/ 1 w 674"/>
                <a:gd name="T33" fmla="*/ 1 h 690"/>
                <a:gd name="T34" fmla="*/ 1 w 674"/>
                <a:gd name="T35" fmla="*/ 1 h 690"/>
                <a:gd name="T36" fmla="*/ 1 w 674"/>
                <a:gd name="T37" fmla="*/ 1 h 690"/>
                <a:gd name="T38" fmla="*/ 1 w 674"/>
                <a:gd name="T39" fmla="*/ 1 h 690"/>
                <a:gd name="T40" fmla="*/ 1 w 674"/>
                <a:gd name="T41" fmla="*/ 1 h 690"/>
                <a:gd name="T42" fmla="*/ 1 w 674"/>
                <a:gd name="T43" fmla="*/ 1 h 690"/>
                <a:gd name="T44" fmla="*/ 1 w 674"/>
                <a:gd name="T45" fmla="*/ 1 h 690"/>
                <a:gd name="T46" fmla="*/ 1 w 674"/>
                <a:gd name="T47" fmla="*/ 1 h 690"/>
                <a:gd name="T48" fmla="*/ 1 w 674"/>
                <a:gd name="T49" fmla="*/ 1 h 690"/>
                <a:gd name="T50" fmla="*/ 1 w 674"/>
                <a:gd name="T51" fmla="*/ 1 h 690"/>
                <a:gd name="T52" fmla="*/ 1 w 674"/>
                <a:gd name="T53" fmla="*/ 1 h 690"/>
                <a:gd name="T54" fmla="*/ 1 w 674"/>
                <a:gd name="T55" fmla="*/ 1 h 690"/>
                <a:gd name="T56" fmla="*/ 1 w 674"/>
                <a:gd name="T57" fmla="*/ 1 h 690"/>
                <a:gd name="T58" fmla="*/ 1 w 674"/>
                <a:gd name="T59" fmla="*/ 1 h 690"/>
                <a:gd name="T60" fmla="*/ 1 w 674"/>
                <a:gd name="T61" fmla="*/ 1 h 690"/>
                <a:gd name="T62" fmla="*/ 1 w 674"/>
                <a:gd name="T63" fmla="*/ 1 h 690"/>
                <a:gd name="T64" fmla="*/ 1 w 674"/>
                <a:gd name="T65" fmla="*/ 1 h 690"/>
                <a:gd name="T66" fmla="*/ 1 w 674"/>
                <a:gd name="T67" fmla="*/ 1 h 690"/>
                <a:gd name="T68" fmla="*/ 1 w 674"/>
                <a:gd name="T69" fmla="*/ 1 h 690"/>
                <a:gd name="T70" fmla="*/ 1 w 674"/>
                <a:gd name="T71" fmla="*/ 1 h 690"/>
                <a:gd name="T72" fmla="*/ 1 w 674"/>
                <a:gd name="T73" fmla="*/ 1 h 690"/>
                <a:gd name="T74" fmla="*/ 1 w 674"/>
                <a:gd name="T75" fmla="*/ 1 h 690"/>
                <a:gd name="T76" fmla="*/ 1 w 674"/>
                <a:gd name="T77" fmla="*/ 1 h 690"/>
                <a:gd name="T78" fmla="*/ 1 w 674"/>
                <a:gd name="T79" fmla="*/ 1 h 690"/>
                <a:gd name="T80" fmla="*/ 1 w 674"/>
                <a:gd name="T81" fmla="*/ 1 h 690"/>
                <a:gd name="T82" fmla="*/ 1 w 674"/>
                <a:gd name="T83" fmla="*/ 1 h 690"/>
                <a:gd name="T84" fmla="*/ 1 w 674"/>
                <a:gd name="T85" fmla="*/ 1 h 690"/>
                <a:gd name="T86" fmla="*/ 1 w 674"/>
                <a:gd name="T87" fmla="*/ 1 h 690"/>
                <a:gd name="T88" fmla="*/ 1 w 674"/>
                <a:gd name="T89" fmla="*/ 1 h 690"/>
                <a:gd name="T90" fmla="*/ 1 w 674"/>
                <a:gd name="T91" fmla="*/ 1 h 690"/>
                <a:gd name="T92" fmla="*/ 1 w 674"/>
                <a:gd name="T93" fmla="*/ 1 h 690"/>
                <a:gd name="T94" fmla="*/ 1 w 674"/>
                <a:gd name="T95" fmla="*/ 1 h 69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674"/>
                <a:gd name="T145" fmla="*/ 0 h 690"/>
                <a:gd name="T146" fmla="*/ 674 w 674"/>
                <a:gd name="T147" fmla="*/ 690 h 69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674" h="690">
                  <a:moveTo>
                    <a:pt x="674" y="486"/>
                  </a:moveTo>
                  <a:lnTo>
                    <a:pt x="662" y="508"/>
                  </a:lnTo>
                  <a:lnTo>
                    <a:pt x="650" y="530"/>
                  </a:lnTo>
                  <a:lnTo>
                    <a:pt x="636" y="550"/>
                  </a:lnTo>
                  <a:lnTo>
                    <a:pt x="620" y="569"/>
                  </a:lnTo>
                  <a:lnTo>
                    <a:pt x="604" y="588"/>
                  </a:lnTo>
                  <a:lnTo>
                    <a:pt x="585" y="604"/>
                  </a:lnTo>
                  <a:lnTo>
                    <a:pt x="565" y="620"/>
                  </a:lnTo>
                  <a:lnTo>
                    <a:pt x="546" y="634"/>
                  </a:lnTo>
                  <a:lnTo>
                    <a:pt x="524" y="646"/>
                  </a:lnTo>
                  <a:lnTo>
                    <a:pt x="502" y="658"/>
                  </a:lnTo>
                  <a:lnTo>
                    <a:pt x="479" y="667"/>
                  </a:lnTo>
                  <a:lnTo>
                    <a:pt x="455" y="675"/>
                  </a:lnTo>
                  <a:lnTo>
                    <a:pt x="431" y="682"/>
                  </a:lnTo>
                  <a:lnTo>
                    <a:pt x="405" y="687"/>
                  </a:lnTo>
                  <a:lnTo>
                    <a:pt x="380" y="689"/>
                  </a:lnTo>
                  <a:lnTo>
                    <a:pt x="353" y="690"/>
                  </a:lnTo>
                  <a:lnTo>
                    <a:pt x="318" y="688"/>
                  </a:lnTo>
                  <a:lnTo>
                    <a:pt x="282" y="683"/>
                  </a:lnTo>
                  <a:lnTo>
                    <a:pt x="249" y="674"/>
                  </a:lnTo>
                  <a:lnTo>
                    <a:pt x="216" y="662"/>
                  </a:lnTo>
                  <a:lnTo>
                    <a:pt x="185" y="647"/>
                  </a:lnTo>
                  <a:lnTo>
                    <a:pt x="156" y="630"/>
                  </a:lnTo>
                  <a:lnTo>
                    <a:pt x="129" y="609"/>
                  </a:lnTo>
                  <a:lnTo>
                    <a:pt x="103" y="586"/>
                  </a:lnTo>
                  <a:lnTo>
                    <a:pt x="80" y="561"/>
                  </a:lnTo>
                  <a:lnTo>
                    <a:pt x="61" y="535"/>
                  </a:lnTo>
                  <a:lnTo>
                    <a:pt x="42" y="506"/>
                  </a:lnTo>
                  <a:lnTo>
                    <a:pt x="27" y="475"/>
                  </a:lnTo>
                  <a:lnTo>
                    <a:pt x="16" y="441"/>
                  </a:lnTo>
                  <a:lnTo>
                    <a:pt x="7" y="408"/>
                  </a:lnTo>
                  <a:lnTo>
                    <a:pt x="2" y="372"/>
                  </a:lnTo>
                  <a:lnTo>
                    <a:pt x="0" y="336"/>
                  </a:lnTo>
                  <a:lnTo>
                    <a:pt x="1" y="308"/>
                  </a:lnTo>
                  <a:lnTo>
                    <a:pt x="4" y="279"/>
                  </a:lnTo>
                  <a:lnTo>
                    <a:pt x="10" y="251"/>
                  </a:lnTo>
                  <a:lnTo>
                    <a:pt x="18" y="225"/>
                  </a:lnTo>
                  <a:lnTo>
                    <a:pt x="27" y="198"/>
                  </a:lnTo>
                  <a:lnTo>
                    <a:pt x="39" y="174"/>
                  </a:lnTo>
                  <a:lnTo>
                    <a:pt x="53" y="150"/>
                  </a:lnTo>
                  <a:lnTo>
                    <a:pt x="68" y="127"/>
                  </a:lnTo>
                  <a:lnTo>
                    <a:pt x="85" y="106"/>
                  </a:lnTo>
                  <a:lnTo>
                    <a:pt x="103" y="87"/>
                  </a:lnTo>
                  <a:lnTo>
                    <a:pt x="124" y="67"/>
                  </a:lnTo>
                  <a:lnTo>
                    <a:pt x="145" y="51"/>
                  </a:lnTo>
                  <a:lnTo>
                    <a:pt x="168" y="36"/>
                  </a:lnTo>
                  <a:lnTo>
                    <a:pt x="192" y="22"/>
                  </a:lnTo>
                  <a:lnTo>
                    <a:pt x="216" y="11"/>
                  </a:lnTo>
                  <a:lnTo>
                    <a:pt x="243" y="0"/>
                  </a:lnTo>
                  <a:lnTo>
                    <a:pt x="234" y="5"/>
                  </a:lnTo>
                  <a:lnTo>
                    <a:pt x="224" y="11"/>
                  </a:lnTo>
                  <a:lnTo>
                    <a:pt x="215" y="18"/>
                  </a:lnTo>
                  <a:lnTo>
                    <a:pt x="207" y="26"/>
                  </a:lnTo>
                  <a:lnTo>
                    <a:pt x="199" y="33"/>
                  </a:lnTo>
                  <a:lnTo>
                    <a:pt x="191" y="41"/>
                  </a:lnTo>
                  <a:lnTo>
                    <a:pt x="185" y="47"/>
                  </a:lnTo>
                  <a:lnTo>
                    <a:pt x="181" y="54"/>
                  </a:lnTo>
                  <a:lnTo>
                    <a:pt x="154" y="72"/>
                  </a:lnTo>
                  <a:lnTo>
                    <a:pt x="130" y="92"/>
                  </a:lnTo>
                  <a:lnTo>
                    <a:pt x="108" y="118"/>
                  </a:lnTo>
                  <a:lnTo>
                    <a:pt x="90" y="147"/>
                  </a:lnTo>
                  <a:lnTo>
                    <a:pt x="73" y="178"/>
                  </a:lnTo>
                  <a:lnTo>
                    <a:pt x="61" y="212"/>
                  </a:lnTo>
                  <a:lnTo>
                    <a:pt x="50" y="247"/>
                  </a:lnTo>
                  <a:lnTo>
                    <a:pt x="45" y="284"/>
                  </a:lnTo>
                  <a:lnTo>
                    <a:pt x="41" y="322"/>
                  </a:lnTo>
                  <a:lnTo>
                    <a:pt x="42" y="360"/>
                  </a:lnTo>
                  <a:lnTo>
                    <a:pt x="47" y="396"/>
                  </a:lnTo>
                  <a:lnTo>
                    <a:pt x="55" y="433"/>
                  </a:lnTo>
                  <a:lnTo>
                    <a:pt x="68" y="469"/>
                  </a:lnTo>
                  <a:lnTo>
                    <a:pt x="85" y="503"/>
                  </a:lnTo>
                  <a:lnTo>
                    <a:pt x="106" y="535"/>
                  </a:lnTo>
                  <a:lnTo>
                    <a:pt x="132" y="563"/>
                  </a:lnTo>
                  <a:lnTo>
                    <a:pt x="164" y="591"/>
                  </a:lnTo>
                  <a:lnTo>
                    <a:pt x="198" y="614"/>
                  </a:lnTo>
                  <a:lnTo>
                    <a:pt x="231" y="631"/>
                  </a:lnTo>
                  <a:lnTo>
                    <a:pt x="266" y="644"/>
                  </a:lnTo>
                  <a:lnTo>
                    <a:pt x="300" y="653"/>
                  </a:lnTo>
                  <a:lnTo>
                    <a:pt x="335" y="658"/>
                  </a:lnTo>
                  <a:lnTo>
                    <a:pt x="368" y="658"/>
                  </a:lnTo>
                  <a:lnTo>
                    <a:pt x="402" y="654"/>
                  </a:lnTo>
                  <a:lnTo>
                    <a:pt x="433" y="649"/>
                  </a:lnTo>
                  <a:lnTo>
                    <a:pt x="464" y="640"/>
                  </a:lnTo>
                  <a:lnTo>
                    <a:pt x="494" y="629"/>
                  </a:lnTo>
                  <a:lnTo>
                    <a:pt x="522" y="615"/>
                  </a:lnTo>
                  <a:lnTo>
                    <a:pt x="548" y="600"/>
                  </a:lnTo>
                  <a:lnTo>
                    <a:pt x="571" y="583"/>
                  </a:lnTo>
                  <a:lnTo>
                    <a:pt x="593" y="564"/>
                  </a:lnTo>
                  <a:lnTo>
                    <a:pt x="612" y="546"/>
                  </a:lnTo>
                  <a:lnTo>
                    <a:pt x="618" y="539"/>
                  </a:lnTo>
                  <a:lnTo>
                    <a:pt x="627" y="531"/>
                  </a:lnTo>
                  <a:lnTo>
                    <a:pt x="636" y="522"/>
                  </a:lnTo>
                  <a:lnTo>
                    <a:pt x="645" y="514"/>
                  </a:lnTo>
                  <a:lnTo>
                    <a:pt x="654" y="506"/>
                  </a:lnTo>
                  <a:lnTo>
                    <a:pt x="662" y="499"/>
                  </a:lnTo>
                  <a:lnTo>
                    <a:pt x="669" y="492"/>
                  </a:lnTo>
                  <a:lnTo>
                    <a:pt x="674" y="486"/>
                  </a:lnTo>
                  <a:close/>
                </a:path>
              </a:pathLst>
            </a:custGeom>
            <a:solidFill>
              <a:srgbClr val="E000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101" name="Freeform 51"/>
            <p:cNvSpPr>
              <a:spLocks/>
            </p:cNvSpPr>
            <p:nvPr/>
          </p:nvSpPr>
          <p:spPr bwMode="auto">
            <a:xfrm>
              <a:off x="1355" y="3707"/>
              <a:ext cx="267" cy="283"/>
            </a:xfrm>
            <a:custGeom>
              <a:avLst/>
              <a:gdLst>
                <a:gd name="T0" fmla="*/ 1 w 534"/>
                <a:gd name="T1" fmla="*/ 1 h 566"/>
                <a:gd name="T2" fmla="*/ 1 w 534"/>
                <a:gd name="T3" fmla="*/ 1 h 566"/>
                <a:gd name="T4" fmla="*/ 1 w 534"/>
                <a:gd name="T5" fmla="*/ 1 h 566"/>
                <a:gd name="T6" fmla="*/ 1 w 534"/>
                <a:gd name="T7" fmla="*/ 1 h 566"/>
                <a:gd name="T8" fmla="*/ 1 w 534"/>
                <a:gd name="T9" fmla="*/ 1 h 566"/>
                <a:gd name="T10" fmla="*/ 1 w 534"/>
                <a:gd name="T11" fmla="*/ 1 h 566"/>
                <a:gd name="T12" fmla="*/ 1 w 534"/>
                <a:gd name="T13" fmla="*/ 1 h 566"/>
                <a:gd name="T14" fmla="*/ 1 w 534"/>
                <a:gd name="T15" fmla="*/ 1 h 566"/>
                <a:gd name="T16" fmla="*/ 1 w 534"/>
                <a:gd name="T17" fmla="*/ 1 h 566"/>
                <a:gd name="T18" fmla="*/ 1 w 534"/>
                <a:gd name="T19" fmla="*/ 1 h 566"/>
                <a:gd name="T20" fmla="*/ 1 w 534"/>
                <a:gd name="T21" fmla="*/ 1 h 566"/>
                <a:gd name="T22" fmla="*/ 1 w 534"/>
                <a:gd name="T23" fmla="*/ 1 h 566"/>
                <a:gd name="T24" fmla="*/ 1 w 534"/>
                <a:gd name="T25" fmla="*/ 1 h 566"/>
                <a:gd name="T26" fmla="*/ 1 w 534"/>
                <a:gd name="T27" fmla="*/ 1 h 566"/>
                <a:gd name="T28" fmla="*/ 0 w 534"/>
                <a:gd name="T29" fmla="*/ 1 h 566"/>
                <a:gd name="T30" fmla="*/ 1 w 534"/>
                <a:gd name="T31" fmla="*/ 1 h 566"/>
                <a:gd name="T32" fmla="*/ 1 w 534"/>
                <a:gd name="T33" fmla="*/ 1 h 566"/>
                <a:gd name="T34" fmla="*/ 1 w 534"/>
                <a:gd name="T35" fmla="*/ 1 h 566"/>
                <a:gd name="T36" fmla="*/ 1 w 534"/>
                <a:gd name="T37" fmla="*/ 1 h 566"/>
                <a:gd name="T38" fmla="*/ 1 w 534"/>
                <a:gd name="T39" fmla="*/ 1 h 566"/>
                <a:gd name="T40" fmla="*/ 1 w 534"/>
                <a:gd name="T41" fmla="*/ 1 h 566"/>
                <a:gd name="T42" fmla="*/ 1 w 534"/>
                <a:gd name="T43" fmla="*/ 1 h 566"/>
                <a:gd name="T44" fmla="*/ 1 w 534"/>
                <a:gd name="T45" fmla="*/ 1 h 566"/>
                <a:gd name="T46" fmla="*/ 1 w 534"/>
                <a:gd name="T47" fmla="*/ 1 h 566"/>
                <a:gd name="T48" fmla="*/ 1 w 534"/>
                <a:gd name="T49" fmla="*/ 1 h 566"/>
                <a:gd name="T50" fmla="*/ 1 w 534"/>
                <a:gd name="T51" fmla="*/ 1 h 566"/>
                <a:gd name="T52" fmla="*/ 1 w 534"/>
                <a:gd name="T53" fmla="*/ 1 h 566"/>
                <a:gd name="T54" fmla="*/ 1 w 534"/>
                <a:gd name="T55" fmla="*/ 1 h 566"/>
                <a:gd name="T56" fmla="*/ 1 w 534"/>
                <a:gd name="T57" fmla="*/ 1 h 566"/>
                <a:gd name="T58" fmla="*/ 1 w 534"/>
                <a:gd name="T59" fmla="*/ 1 h 566"/>
                <a:gd name="T60" fmla="*/ 1 w 534"/>
                <a:gd name="T61" fmla="*/ 1 h 566"/>
                <a:gd name="T62" fmla="*/ 1 w 534"/>
                <a:gd name="T63" fmla="*/ 1 h 56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534"/>
                <a:gd name="T97" fmla="*/ 0 h 566"/>
                <a:gd name="T98" fmla="*/ 534 w 534"/>
                <a:gd name="T99" fmla="*/ 566 h 56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534" h="566">
                  <a:moveTo>
                    <a:pt x="534" y="486"/>
                  </a:moveTo>
                  <a:lnTo>
                    <a:pt x="529" y="492"/>
                  </a:lnTo>
                  <a:lnTo>
                    <a:pt x="522" y="499"/>
                  </a:lnTo>
                  <a:lnTo>
                    <a:pt x="514" y="506"/>
                  </a:lnTo>
                  <a:lnTo>
                    <a:pt x="505" y="514"/>
                  </a:lnTo>
                  <a:lnTo>
                    <a:pt x="496" y="522"/>
                  </a:lnTo>
                  <a:lnTo>
                    <a:pt x="487" y="531"/>
                  </a:lnTo>
                  <a:lnTo>
                    <a:pt x="478" y="539"/>
                  </a:lnTo>
                  <a:lnTo>
                    <a:pt x="472" y="546"/>
                  </a:lnTo>
                  <a:lnTo>
                    <a:pt x="431" y="556"/>
                  </a:lnTo>
                  <a:lnTo>
                    <a:pt x="393" y="563"/>
                  </a:lnTo>
                  <a:lnTo>
                    <a:pt x="358" y="566"/>
                  </a:lnTo>
                  <a:lnTo>
                    <a:pt x="324" y="566"/>
                  </a:lnTo>
                  <a:lnTo>
                    <a:pt x="293" y="562"/>
                  </a:lnTo>
                  <a:lnTo>
                    <a:pt x="263" y="556"/>
                  </a:lnTo>
                  <a:lnTo>
                    <a:pt x="235" y="548"/>
                  </a:lnTo>
                  <a:lnTo>
                    <a:pt x="210" y="539"/>
                  </a:lnTo>
                  <a:lnTo>
                    <a:pt x="186" y="528"/>
                  </a:lnTo>
                  <a:lnTo>
                    <a:pt x="164" y="515"/>
                  </a:lnTo>
                  <a:lnTo>
                    <a:pt x="144" y="501"/>
                  </a:lnTo>
                  <a:lnTo>
                    <a:pt x="126" y="487"/>
                  </a:lnTo>
                  <a:lnTo>
                    <a:pt x="110" y="474"/>
                  </a:lnTo>
                  <a:lnTo>
                    <a:pt x="95" y="460"/>
                  </a:lnTo>
                  <a:lnTo>
                    <a:pt x="82" y="446"/>
                  </a:lnTo>
                  <a:lnTo>
                    <a:pt x="72" y="433"/>
                  </a:lnTo>
                  <a:lnTo>
                    <a:pt x="49" y="399"/>
                  </a:lnTo>
                  <a:lnTo>
                    <a:pt x="28" y="356"/>
                  </a:lnTo>
                  <a:lnTo>
                    <a:pt x="13" y="308"/>
                  </a:lnTo>
                  <a:lnTo>
                    <a:pt x="4" y="256"/>
                  </a:lnTo>
                  <a:lnTo>
                    <a:pt x="0" y="203"/>
                  </a:lnTo>
                  <a:lnTo>
                    <a:pt x="5" y="150"/>
                  </a:lnTo>
                  <a:lnTo>
                    <a:pt x="18" y="99"/>
                  </a:lnTo>
                  <a:lnTo>
                    <a:pt x="41" y="54"/>
                  </a:lnTo>
                  <a:lnTo>
                    <a:pt x="45" y="47"/>
                  </a:lnTo>
                  <a:lnTo>
                    <a:pt x="51" y="41"/>
                  </a:lnTo>
                  <a:lnTo>
                    <a:pt x="59" y="33"/>
                  </a:lnTo>
                  <a:lnTo>
                    <a:pt x="67" y="26"/>
                  </a:lnTo>
                  <a:lnTo>
                    <a:pt x="75" y="18"/>
                  </a:lnTo>
                  <a:lnTo>
                    <a:pt x="84" y="11"/>
                  </a:lnTo>
                  <a:lnTo>
                    <a:pt x="94" y="5"/>
                  </a:lnTo>
                  <a:lnTo>
                    <a:pt x="103" y="0"/>
                  </a:lnTo>
                  <a:lnTo>
                    <a:pt x="76" y="41"/>
                  </a:lnTo>
                  <a:lnTo>
                    <a:pt x="57" y="89"/>
                  </a:lnTo>
                  <a:lnTo>
                    <a:pt x="45" y="143"/>
                  </a:lnTo>
                  <a:lnTo>
                    <a:pt x="42" y="201"/>
                  </a:lnTo>
                  <a:lnTo>
                    <a:pt x="46" y="259"/>
                  </a:lnTo>
                  <a:lnTo>
                    <a:pt x="58" y="316"/>
                  </a:lnTo>
                  <a:lnTo>
                    <a:pt x="79" y="368"/>
                  </a:lnTo>
                  <a:lnTo>
                    <a:pt x="107" y="412"/>
                  </a:lnTo>
                  <a:lnTo>
                    <a:pt x="125" y="432"/>
                  </a:lnTo>
                  <a:lnTo>
                    <a:pt x="143" y="449"/>
                  </a:lnTo>
                  <a:lnTo>
                    <a:pt x="164" y="467"/>
                  </a:lnTo>
                  <a:lnTo>
                    <a:pt x="186" y="482"/>
                  </a:lnTo>
                  <a:lnTo>
                    <a:pt x="209" y="495"/>
                  </a:lnTo>
                  <a:lnTo>
                    <a:pt x="233" y="507"/>
                  </a:lnTo>
                  <a:lnTo>
                    <a:pt x="260" y="516"/>
                  </a:lnTo>
                  <a:lnTo>
                    <a:pt x="286" y="523"/>
                  </a:lnTo>
                  <a:lnTo>
                    <a:pt x="315" y="528"/>
                  </a:lnTo>
                  <a:lnTo>
                    <a:pt x="344" y="531"/>
                  </a:lnTo>
                  <a:lnTo>
                    <a:pt x="374" y="531"/>
                  </a:lnTo>
                  <a:lnTo>
                    <a:pt x="405" y="528"/>
                  </a:lnTo>
                  <a:lnTo>
                    <a:pt x="436" y="522"/>
                  </a:lnTo>
                  <a:lnTo>
                    <a:pt x="468" y="514"/>
                  </a:lnTo>
                  <a:lnTo>
                    <a:pt x="500" y="501"/>
                  </a:lnTo>
                  <a:lnTo>
                    <a:pt x="534" y="486"/>
                  </a:lnTo>
                  <a:close/>
                </a:path>
              </a:pathLst>
            </a:custGeom>
            <a:solidFill>
              <a:srgbClr val="E000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2056" name="Picture 4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278343" y="4583644"/>
            <a:ext cx="1981200" cy="2631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Rectangle 57"/>
          <p:cNvSpPr>
            <a:spLocks noChangeArrowheads="1"/>
          </p:cNvSpPr>
          <p:nvPr/>
        </p:nvSpPr>
        <p:spPr bwMode="auto">
          <a:xfrm>
            <a:off x="203200" y="1957389"/>
            <a:ext cx="11988800" cy="2509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 anchor="ctr">
            <a:spAutoFit/>
          </a:bodyPr>
          <a:lstStyle/>
          <a:p>
            <a:pPr indent="466725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vi-VN" sz="3200" b="1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ÀI 34: </a:t>
            </a:r>
            <a:endParaRPr lang="en-US" altLang="vi-VN" sz="3200" b="1" smtClean="0">
              <a:solidFill>
                <a:srgbClr val="000000"/>
              </a:solidFill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indent="466725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vi-VN" sz="3200" b="1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OẠN THẲNG. ĐỘ DÀI ĐOẠN THẲNG</a:t>
            </a:r>
            <a:endParaRPr lang="en-US" altLang="vi-VN" sz="3200" b="1" smtClean="0">
              <a:solidFill>
                <a:srgbClr val="000000"/>
              </a:solidFill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indent="466725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vi-VN" sz="3200" b="1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(tiết 1)</a:t>
            </a:r>
          </a:p>
          <a:p>
            <a:pPr indent="466725"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 altLang="vi-VN" sz="3200" b="1" smtClean="0">
              <a:solidFill>
                <a:srgbClr val="000000"/>
              </a:solidFill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indent="466725"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 altLang="vi-VN" sz="3200" b="1" smtClean="0">
              <a:solidFill>
                <a:srgbClr val="000000"/>
              </a:solidFill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2058" name="Rectangle 56"/>
          <p:cNvSpPr>
            <a:spLocks noChangeArrowheads="1"/>
          </p:cNvSpPr>
          <p:nvPr/>
        </p:nvSpPr>
        <p:spPr bwMode="auto">
          <a:xfrm>
            <a:off x="3835402" y="4538663"/>
            <a:ext cx="8117417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indent="466725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áo viên: </a:t>
            </a:r>
          </a:p>
          <a:p>
            <a:pPr indent="466725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i="1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ăm học: 2021 – 2022</a:t>
            </a:r>
            <a:endParaRPr lang="vi-VN" altLang="vi-VN" sz="3200" b="1" i="1" smtClean="0">
              <a:solidFill>
                <a:srgbClr val="000000"/>
              </a:solidFill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2059" name="Rectangle 57"/>
          <p:cNvSpPr>
            <a:spLocks noChangeArrowheads="1"/>
          </p:cNvSpPr>
          <p:nvPr/>
        </p:nvSpPr>
        <p:spPr bwMode="auto">
          <a:xfrm>
            <a:off x="2336802" y="152400"/>
            <a:ext cx="873759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indent="466725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dirty="0" err="1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ường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825960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3">
            <a:hlinkClick r:id="rId2" action="ppaction://hlinksldjump"/>
            <a:extLst>
              <a:ext uri="{FF2B5EF4-FFF2-40B4-BE49-F238E27FC236}">
                <a16:creationId xmlns:a16="http://schemas.microsoft.com/office/drawing/2014/main" id="{E22EFABF-670D-483E-A5B6-738F43AA6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447800"/>
            <a:ext cx="11410950" cy="304698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         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10 phút</a:t>
            </a:r>
          </a:p>
          <a:p>
            <a:pPr eaLnBrk="1" hangingPunct="1">
              <a:defRPr/>
            </a:pPr>
            <a:endParaRPr lang="vi-VN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nl-NL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200" b="1" i="1" dirty="0">
                <a:latin typeface="Times New Roman" pitchFamily="18" charset="0"/>
                <a:cs typeface="Times New Roman" pitchFamily="18" charset="0"/>
              </a:rPr>
              <a:t>Hs thảo luận</a:t>
            </a:r>
            <a:r>
              <a:rPr lang="vi-VN" sz="3200" b="1" i="1" dirty="0">
                <a:latin typeface="Times New Roman" pitchFamily="18" charset="0"/>
                <a:cs typeface="Times New Roman" pitchFamily="18" charset="0"/>
              </a:rPr>
              <a:t> nhóm</a:t>
            </a:r>
            <a:r>
              <a:rPr lang="nl-NL" sz="3200" b="1" i="1" dirty="0">
                <a:latin typeface="Times New Roman" pitchFamily="18" charset="0"/>
                <a:cs typeface="Times New Roman" pitchFamily="18" charset="0"/>
              </a:rPr>
              <a:t> làm bài tập 8</a:t>
            </a:r>
            <a:r>
              <a:rPr lang="vi-VN" sz="3200" b="1" i="1" dirty="0">
                <a:latin typeface="Times New Roman" pitchFamily="18" charset="0"/>
                <a:cs typeface="Times New Roman" pitchFamily="18" charset="0"/>
              </a:rPr>
              <a:t>.11; 8.14 sgk/58 </a:t>
            </a:r>
          </a:p>
          <a:p>
            <a:pPr eaLnBrk="1" hangingPunct="1">
              <a:defRPr/>
            </a:pPr>
            <a:r>
              <a:rPr lang="vi-VN" sz="3200" b="1" i="1" dirty="0">
                <a:latin typeface="Times New Roman" pitchFamily="18" charset="0"/>
                <a:cs typeface="Times New Roman" pitchFamily="18" charset="0"/>
              </a:rPr>
              <a:t>Hs trình bày giải thích bài giải sau khi treo nó trên bảng lớn.</a:t>
            </a:r>
            <a:endParaRPr lang="en-US" sz="3200" b="1" i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867" name="Text Box 13">
            <a:extLst>
              <a:ext uri="{FF2B5EF4-FFF2-40B4-BE49-F238E27FC236}">
                <a16:creationId xmlns:a16="http://schemas.microsoft.com/office/drawing/2014/main" id="{60703C79-0B5D-413D-9A2F-FC3B6115EB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4114801"/>
            <a:ext cx="76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1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3">
            <a:extLst>
              <a:ext uri="{FF2B5EF4-FFF2-40B4-BE49-F238E27FC236}">
                <a16:creationId xmlns:a16="http://schemas.microsoft.com/office/drawing/2014/main" id="{02562940-FCF7-4FAA-8CE5-864F330294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425451"/>
            <a:ext cx="8686800" cy="501675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.11 sgk/55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vi-V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ộ dài đoạn thẳng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vi-VN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vi-VN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.14 sgk/55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vi-V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ều cao của cây là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E6CEA84-4879-41E5-9A3F-97FEAE2A6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6762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7B0CBFB-794D-4100-A018-67228F7850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308524"/>
              </p:ext>
            </p:extLst>
          </p:nvPr>
        </p:nvGraphicFramePr>
        <p:xfrm>
          <a:off x="6096000" y="1197640"/>
          <a:ext cx="2976562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1117440" imgH="457200" progId="Equation.DSMT4">
                  <p:embed/>
                </p:oleObj>
              </mc:Choice>
              <mc:Fallback>
                <p:oleObj name="Equation" r:id="rId3" imgW="111744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197640"/>
                        <a:ext cx="2976562" cy="1217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>
            <a:extLst>
              <a:ext uri="{FF2B5EF4-FFF2-40B4-BE49-F238E27FC236}">
                <a16:creationId xmlns:a16="http://schemas.microsoft.com/office/drawing/2014/main" id="{7B1E5866-935A-41E6-9564-74BC8EFB63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C434374-A039-46AA-8F09-451EDC62A8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136535"/>
              </p:ext>
            </p:extLst>
          </p:nvPr>
        </p:nvGraphicFramePr>
        <p:xfrm>
          <a:off x="3715226" y="5016758"/>
          <a:ext cx="378714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5" imgW="1422400" imgH="254000" progId="Equation.DSMT4">
                  <p:embed/>
                </p:oleObj>
              </mc:Choice>
              <mc:Fallback>
                <p:oleObj name="Equation" r:id="rId5" imgW="14224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226" y="5016758"/>
                        <a:ext cx="3787140" cy="676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4">
            <a:extLst>
              <a:ext uri="{FF2B5EF4-FFF2-40B4-BE49-F238E27FC236}">
                <a16:creationId xmlns:a16="http://schemas.microsoft.com/office/drawing/2014/main" id="{97CB0CC8-CEA6-4350-9B91-435DDE0347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00099" y="2819400"/>
            <a:ext cx="10963275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vi-VN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alt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ặn</a:t>
            </a:r>
            <a:r>
              <a:rPr lang="en-US" alt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</a:t>
            </a:r>
            <a:r>
              <a:rPr lang="en-US" alt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alt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alt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vi-VN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altLang="vi-VN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 </a:t>
            </a:r>
            <a:r>
              <a:rPr lang="en-US" altLang="vi-VN" sz="36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altLang="vi-VN" sz="36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br>
              <a:rPr lang="en-US" altLang="vi-VN" sz="36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nl-NL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Học bài theo SGK và vở ghi.</a:t>
            </a:r>
            <a:r>
              <a:rPr lang="vi-VN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ọc ví dụ 1; ví dụ 2 SBT trang 48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nl-NL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BTVN: 8</a:t>
            </a:r>
            <a:r>
              <a:rPr lang="vi-VN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26 - 8.32 trong SBT</a:t>
            </a:r>
            <a:r>
              <a:rPr lang="nl-NL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49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nl-NL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Đọc trước bài : Trung</a:t>
            </a:r>
            <a:r>
              <a:rPr lang="vi-VN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iểm của đoạn thẳng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>
            <a:extLst>
              <a:ext uri="{FF2B5EF4-FFF2-40B4-BE49-F238E27FC236}">
                <a16:creationId xmlns:a16="http://schemas.microsoft.com/office/drawing/2014/main" id="{7FD18D00-8449-41C9-BDF7-6CF36DF56A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2124" y="0"/>
            <a:ext cx="8315325" cy="2695575"/>
          </a:xfrm>
          <a:solidFill>
            <a:srgbClr val="000099"/>
          </a:solidFill>
          <a:ln>
            <a:solidFill>
              <a:schemeClr val="accent1"/>
            </a:solidFill>
            <a:miter lim="800000"/>
            <a:headEnd/>
            <a:tailEnd/>
          </a:ln>
        </p:spPr>
        <p:txBody>
          <a:bodyPr>
            <a:normAutofit/>
          </a:bodyPr>
          <a:lstStyle/>
          <a:p>
            <a:pPr algn="ctr"/>
            <a:r>
              <a:rPr lang="vi-VN" altLang="vi-V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khởi động</a:t>
            </a:r>
            <a:endParaRPr lang="vi-VN" alt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9D1EA85-027D-484F-A604-F9D7C0AA3A61}"/>
              </a:ext>
            </a:extLst>
          </p:cNvPr>
          <p:cNvSpPr txBox="1"/>
          <p:nvPr/>
        </p:nvSpPr>
        <p:spPr>
          <a:xfrm>
            <a:off x="1" y="3820210"/>
            <a:ext cx="1219200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b="1" i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ọc sinh</a:t>
            </a:r>
            <a:r>
              <a:rPr lang="vi-VN" sz="32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làm vào phiếu học tập 10 phút,</a:t>
            </a:r>
          </a:p>
          <a:p>
            <a:r>
              <a:rPr lang="vi-VN" sz="3200" b="1" i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ọc sinh</a:t>
            </a:r>
            <a:r>
              <a:rPr lang="vi-VN" sz="32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đổi phiếu và chấm điểm, </a:t>
            </a:r>
          </a:p>
          <a:p>
            <a:r>
              <a:rPr lang="vi-VN" sz="32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thu phiếu sau khi hs chấm điểm xong.</a:t>
            </a:r>
            <a:endParaRPr lang="vi-VN" sz="3200" i="1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9">
            <a:extLst>
              <a:ext uri="{FF2B5EF4-FFF2-40B4-BE49-F238E27FC236}">
                <a16:creationId xmlns:a16="http://schemas.microsoft.com/office/drawing/2014/main" id="{B410A2F5-2421-4A5C-832E-089A061A2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" y="209549"/>
            <a:ext cx="14336760" cy="6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id="{C725AE9E-0FFB-40DF-AE42-F76284C995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" y="5206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16" name="Rectangle 13">
            <a:extLst>
              <a:ext uri="{FF2B5EF4-FFF2-40B4-BE49-F238E27FC236}">
                <a16:creationId xmlns:a16="http://schemas.microsoft.com/office/drawing/2014/main" id="{9BB55B56-C6BF-42E9-8DDE-ADF8507AF1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120860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391E14B-7EA2-4491-B259-5D7C6CA054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662997"/>
              </p:ext>
            </p:extLst>
          </p:nvPr>
        </p:nvGraphicFramePr>
        <p:xfrm>
          <a:off x="3306586" y="4966543"/>
          <a:ext cx="1466851" cy="360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723272" imgH="177646" progId="Equation.DSMT4">
                  <p:embed/>
                </p:oleObj>
              </mc:Choice>
              <mc:Fallback>
                <p:oleObj name="Equation" r:id="rId3" imgW="723272" imgH="17764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586" y="4966543"/>
                        <a:ext cx="1466851" cy="3602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>
            <a:extLst>
              <a:ext uri="{FF2B5EF4-FFF2-40B4-BE49-F238E27FC236}">
                <a16:creationId xmlns:a16="http://schemas.microsoft.com/office/drawing/2014/main" id="{8011502E-11D9-49B3-9A23-1B707675F0F6}"/>
              </a:ext>
            </a:extLst>
          </p:cNvPr>
          <p:cNvGrpSpPr/>
          <p:nvPr/>
        </p:nvGrpSpPr>
        <p:grpSpPr>
          <a:xfrm>
            <a:off x="39061" y="341710"/>
            <a:ext cx="11391901" cy="3128421"/>
            <a:chOff x="333374" y="1130298"/>
            <a:chExt cx="11391901" cy="3128421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2086CCC3-EB83-4B62-A652-8FDD2C71721B}"/>
                </a:ext>
              </a:extLst>
            </p:cNvPr>
            <p:cNvSpPr txBox="1"/>
            <p:nvPr/>
          </p:nvSpPr>
          <p:spPr>
            <a:xfrm>
              <a:off x="333374" y="1130298"/>
              <a:ext cx="11391901" cy="31284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800" dirty="0">
                  <a:latin typeface="+mj-lt"/>
                </a:rPr>
                <a:t>Bài 1. Vẽ đoạn thẳng                        , nêu cách vẽ đoạn thẳng, viết thể hiện độ dài đoạn thẳng.</a:t>
              </a:r>
            </a:p>
            <a:p>
              <a:endParaRPr lang="vi-VN" sz="2800" dirty="0">
                <a:latin typeface="+mj-lt"/>
              </a:endParaRP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vi-VN" sz="2800" dirty="0"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Bài 2. Vẽ đoạn                và so sánh                   giải thích kết quả so sánh được.</a:t>
              </a:r>
              <a:endParaRPr lang="vi-VN" sz="2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  <a:spcAft>
                  <a:spcPts val="800"/>
                </a:spcAft>
              </a:pPr>
              <a:r>
                <a:rPr lang="vi-VN" sz="2800" i="1" u="sng" dirty="0">
                  <a:solidFill>
                    <a:srgbClr val="FF0000"/>
                  </a:solidFill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Điểm chấm được phân bố như sau: </a:t>
              </a:r>
              <a:endParaRPr lang="vi-VN" sz="2800" u="sng" dirty="0">
                <a:solidFill>
                  <a:srgbClr val="FF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endParaRPr lang="vi-VN" sz="2800" dirty="0">
                <a:latin typeface="+mj-lt"/>
              </a:endParaRPr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411DBA75-51FC-4FC0-8E4B-0A526ADEC24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5707459"/>
                </p:ext>
              </p:extLst>
            </p:nvPr>
          </p:nvGraphicFramePr>
          <p:xfrm>
            <a:off x="3506385" y="1130298"/>
            <a:ext cx="1966573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5" imgW="761669" imgH="177723" progId="Equation.DSMT4">
                    <p:embed/>
                  </p:oleObj>
                </mc:Choice>
                <mc:Fallback>
                  <p:oleObj name="Equation" r:id="rId5" imgW="761669" imgH="177723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6385" y="1130298"/>
                          <a:ext cx="1966573" cy="4476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BB9BD714-56DE-4F21-A87E-8D831FC11E8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2328455"/>
                </p:ext>
              </p:extLst>
            </p:nvPr>
          </p:nvGraphicFramePr>
          <p:xfrm>
            <a:off x="2510089" y="2501336"/>
            <a:ext cx="1422401" cy="3829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name="Equation" r:id="rId7" imgW="660113" imgH="177723" progId="Equation.DSMT4">
                    <p:embed/>
                  </p:oleObj>
                </mc:Choice>
                <mc:Fallback>
                  <p:oleObj name="Equation" r:id="rId7" imgW="660113" imgH="177723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0089" y="2501336"/>
                          <a:ext cx="1422401" cy="3829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0C1CBD0B-B7B5-4194-B88C-94C8D2DDCA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7517722"/>
                </p:ext>
              </p:extLst>
            </p:nvPr>
          </p:nvGraphicFramePr>
          <p:xfrm>
            <a:off x="5472958" y="2498964"/>
            <a:ext cx="1665183" cy="385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" name="Equation" r:id="rId9" imgW="723272" imgH="177646" progId="Equation.DSMT4">
                    <p:embed/>
                  </p:oleObj>
                </mc:Choice>
                <mc:Fallback>
                  <p:oleObj name="Equation" r:id="rId9" imgW="723272" imgH="177646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958" y="2498964"/>
                          <a:ext cx="1665183" cy="38532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6CBC4E40-AE1F-4BBB-853E-A4EACF37527E}"/>
              </a:ext>
            </a:extLst>
          </p:cNvPr>
          <p:cNvGrpSpPr/>
          <p:nvPr/>
        </p:nvGrpSpPr>
        <p:grpSpPr>
          <a:xfrm>
            <a:off x="-60477" y="3287750"/>
            <a:ext cx="11491439" cy="2951126"/>
            <a:chOff x="-51938" y="3340814"/>
            <a:chExt cx="11491439" cy="2951126"/>
          </a:xfrm>
        </p:grpSpPr>
        <p:sp>
          <p:nvSpPr>
            <p:cNvPr id="24" name="Rectangle 19">
              <a:extLst>
                <a:ext uri="{FF2B5EF4-FFF2-40B4-BE49-F238E27FC236}">
                  <a16:creationId xmlns:a16="http://schemas.microsoft.com/office/drawing/2014/main" id="{EAA0A7E6-E7BE-40FE-B0C4-38B9FD28F5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61" y="3349781"/>
              <a:ext cx="669279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Bài 1. Vẽ đúng hình 1 điểm; vẽ đo chính xác </a:t>
              </a:r>
              <a:endParaRPr kumimoji="0" lang="vi-VN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25" name="Rectangle 20">
              <a:extLst>
                <a:ext uri="{FF2B5EF4-FFF2-40B4-BE49-F238E27FC236}">
                  <a16:creationId xmlns:a16="http://schemas.microsoft.com/office/drawing/2014/main" id="{60C9FFC1-528B-4804-A9C1-23756E5036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65707" y="3340814"/>
              <a:ext cx="427713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 1điểm, viết thể hiện độ dài  </a:t>
              </a:r>
              <a:endParaRPr kumimoji="0" lang="vi-VN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26" name="Rectangle 21">
              <a:extLst>
                <a:ext uri="{FF2B5EF4-FFF2-40B4-BE49-F238E27FC236}">
                  <a16:creationId xmlns:a16="http://schemas.microsoft.com/office/drawing/2014/main" id="{D5CD62A3-DBEC-47DB-A9AF-1F767C0967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58186" y="3340814"/>
              <a:ext cx="117051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 1điểm</a:t>
              </a:r>
              <a:endParaRPr kumimoji="0" lang="vi-VN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27" name="Rectangle 22">
              <a:extLst>
                <a:ext uri="{FF2B5EF4-FFF2-40B4-BE49-F238E27FC236}">
                  <a16:creationId xmlns:a16="http://schemas.microsoft.com/office/drawing/2014/main" id="{57D88EE8-6063-4AD8-A10C-CD7AA26EDD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75939" y="4033767"/>
              <a:ext cx="436690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 1điểm, viết thể hiện độ dài  </a:t>
              </a:r>
              <a:endParaRPr kumimoji="0" lang="vi-VN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28" name="Rectangle 23">
              <a:extLst>
                <a:ext uri="{FF2B5EF4-FFF2-40B4-BE49-F238E27FC236}">
                  <a16:creationId xmlns:a16="http://schemas.microsoft.com/office/drawing/2014/main" id="{DAF91B90-2F9A-49A1-B4AB-B90BBB3AA2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69602" y="4033767"/>
              <a:ext cx="126989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 1điểm;</a:t>
              </a:r>
            </a:p>
          </p:txBody>
        </p:sp>
        <p:sp>
          <p:nvSpPr>
            <p:cNvPr id="29" name="Rectangle 24">
              <a:extLst>
                <a:ext uri="{FF2B5EF4-FFF2-40B4-BE49-F238E27FC236}">
                  <a16:creationId xmlns:a16="http://schemas.microsoft.com/office/drawing/2014/main" id="{4C501F88-DF6D-4917-84D4-04C8A537D4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1968" y="4910822"/>
              <a:ext cx="3146121" cy="13811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 2 điểm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vi-VN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Cambria" panose="020405030504060302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Điểm ý thức. 2 điểm</a:t>
              </a:r>
              <a:r>
                <a:rPr kumimoji="0" lang="vi-VN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</a:rPr>
                <a:t> 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19440DE4-03E5-4657-B469-0031BDC73D98}"/>
                </a:ext>
              </a:extLst>
            </p:cNvPr>
            <p:cNvSpPr txBox="1"/>
            <p:nvPr/>
          </p:nvSpPr>
          <p:spPr>
            <a:xfrm>
              <a:off x="-10884" y="4041366"/>
              <a:ext cx="7315200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Bài 2. Vẽ đúng hình 1 điểm; vẽ đo chính xác </a:t>
              </a:r>
              <a:endParaRPr kumimoji="0" lang="vi-VN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C661B8A0-125B-4A13-9C62-F7ADEE56B3BC}"/>
                </a:ext>
              </a:extLst>
            </p:cNvPr>
            <p:cNvSpPr txBox="1"/>
            <p:nvPr/>
          </p:nvSpPr>
          <p:spPr>
            <a:xfrm>
              <a:off x="-51938" y="4872721"/>
              <a:ext cx="7343774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 suy luận được so sánh </a:t>
              </a:r>
              <a:endParaRPr kumimoji="0" lang="vi-VN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840374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1">
            <a:extLst>
              <a:ext uri="{FF2B5EF4-FFF2-40B4-BE49-F238E27FC236}">
                <a16:creationId xmlns:a16="http://schemas.microsoft.com/office/drawing/2014/main" id="{5B0ABAF7-C9C2-4997-B992-58A92539F9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5401"/>
            <a:ext cx="9144000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vi-VN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vi-VN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23" name="Rectangle 7">
            <a:extLst>
              <a:ext uri="{FF2B5EF4-FFF2-40B4-BE49-F238E27FC236}">
                <a16:creationId xmlns:a16="http://schemas.microsoft.com/office/drawing/2014/main" id="{2904AFAE-28B2-4830-8269-C11514BA9B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0"/>
            <a:ext cx="6994222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ết 2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vi-VN" alt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/ So sánh độ dài hai đoạn thẳng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vi-VN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m HĐ5 sgk/57 (cá nhân, 3 phút)</a:t>
            </a:r>
            <a:endParaRPr lang="en-US" alt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F044260-5DA9-40C8-99F1-9C55CCB984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192D8AE-9779-4F97-9A1A-792B47255A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2607A6D-12C4-46D3-9307-F79AC921D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67115"/>
              </p:ext>
            </p:extLst>
          </p:nvPr>
        </p:nvGraphicFramePr>
        <p:xfrm>
          <a:off x="3324223" y="4854142"/>
          <a:ext cx="1517651" cy="38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698197" imgH="177723" progId="Equation.DSMT4">
                  <p:embed/>
                </p:oleObj>
              </mc:Choice>
              <mc:Fallback>
                <p:oleObj name="Equation" r:id="rId3" imgW="698197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3" y="4854142"/>
                        <a:ext cx="1517651" cy="386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825D469B-03EE-44DE-822C-F5A3DE304FC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8942893"/>
              </p:ext>
            </p:extLst>
          </p:nvPr>
        </p:nvGraphicFramePr>
        <p:xfrm>
          <a:off x="4833938" y="4638485"/>
          <a:ext cx="6267450" cy="6400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267450">
                  <a:extLst>
                    <a:ext uri="{9D8B030D-6E8A-4147-A177-3AD203B41FA5}">
                      <a16:colId xmlns:a16="http://schemas.microsoft.com/office/drawing/2014/main" val="274653934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đoạn thẳng       có độ dài nhỏ hơn.</a:t>
                      </a:r>
                      <a:endParaRPr lang="vi-VN" sz="28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900862"/>
                  </a:ext>
                </a:extLst>
              </a:tr>
            </a:tbl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E0F90F9-4FF8-4C58-A258-6742C53C11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868738"/>
          <a:ext cx="254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5" imgW="253780" imgH="164957" progId="Equation.DSMT4">
                  <p:embed/>
                </p:oleObj>
              </mc:Choice>
              <mc:Fallback>
                <p:oleObj name="Equation" r:id="rId5" imgW="253780" imgH="1649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68738"/>
                        <a:ext cx="2540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7103579-7D0F-4E64-AA00-0C65A4AC18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383957"/>
              </p:ext>
            </p:extLst>
          </p:nvPr>
        </p:nvGraphicFramePr>
        <p:xfrm>
          <a:off x="6586537" y="4789216"/>
          <a:ext cx="530225" cy="358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7" imgW="253780" imgH="164957" progId="Equation.DSMT4">
                  <p:embed/>
                </p:oleObj>
              </mc:Choice>
              <mc:Fallback>
                <p:oleObj name="Equation" r:id="rId7" imgW="253780" imgH="164957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1F8A3CA-4A67-47A5-9514-8FBDDA2893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7" y="4789216"/>
                        <a:ext cx="530225" cy="3586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>
            <a:extLst>
              <a:ext uri="{FF2B5EF4-FFF2-40B4-BE49-F238E27FC236}">
                <a16:creationId xmlns:a16="http://schemas.microsoft.com/office/drawing/2014/main" id="{5138C682-375D-4CE1-BFD4-30A95C25FE92}"/>
              </a:ext>
            </a:extLst>
          </p:cNvPr>
          <p:cNvGrpSpPr/>
          <p:nvPr/>
        </p:nvGrpSpPr>
        <p:grpSpPr>
          <a:xfrm>
            <a:off x="704849" y="4290318"/>
            <a:ext cx="9801225" cy="1394520"/>
            <a:chOff x="704849" y="4290318"/>
            <a:chExt cx="9801225" cy="1394520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18732A2F-4E38-4A74-AF71-797F0CC988D4}"/>
                </a:ext>
              </a:extLst>
            </p:cNvPr>
            <p:cNvGrpSpPr/>
            <p:nvPr/>
          </p:nvGrpSpPr>
          <p:grpSpPr>
            <a:xfrm>
              <a:off x="704849" y="4290318"/>
              <a:ext cx="9801225" cy="1384995"/>
              <a:chOff x="704849" y="4290318"/>
              <a:chExt cx="9801225" cy="1384995"/>
            </a:xfrm>
          </p:grpSpPr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13602A9-96CD-4E04-B65C-432F727F62A9}"/>
                  </a:ext>
                </a:extLst>
              </p:cNvPr>
              <p:cNvSpPr txBox="1"/>
              <p:nvPr/>
            </p:nvSpPr>
            <p:spPr>
              <a:xfrm>
                <a:off x="704849" y="4290318"/>
                <a:ext cx="9801225" cy="13849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buAutoNum type="alphaLcParenR"/>
                </a:pPr>
                <a:r>
                  <a:rPr lang="vi-VN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oạn thẳng       dài bằng đoạn thẳng </a:t>
                </a:r>
              </a:p>
              <a:p>
                <a:r>
                  <a:rPr lang="vi-VN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)Trong các đoạn</a:t>
                </a:r>
              </a:p>
              <a:p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)</a:t>
                </a:r>
                <a:r>
                  <a:rPr lang="vi-VN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Trong các đoạn                 đoạn thẳng        có độ dài dài hơn.  </a:t>
                </a:r>
                <a:endParaRPr lang="vi-VN" sz="2800" dirty="0"/>
              </a:p>
            </p:txBody>
          </p:sp>
          <p:graphicFrame>
            <p:nvGraphicFramePr>
              <p:cNvPr id="4" name="Object 3">
                <a:extLst>
                  <a:ext uri="{FF2B5EF4-FFF2-40B4-BE49-F238E27FC236}">
                    <a16:creationId xmlns:a16="http://schemas.microsoft.com/office/drawing/2014/main" id="{31F8A3CA-4A67-47A5-9514-8FBDDA2893F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99318989"/>
                  </p:ext>
                </p:extLst>
              </p:nvPr>
            </p:nvGraphicFramePr>
            <p:xfrm>
              <a:off x="2862262" y="4417484"/>
              <a:ext cx="530225" cy="3586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0" name="Equation" r:id="rId8" imgW="253780" imgH="164957" progId="Equation.DSMT4">
                      <p:embed/>
                    </p:oleObj>
                  </mc:Choice>
                  <mc:Fallback>
                    <p:oleObj name="Equation" r:id="rId8" imgW="253780" imgH="164957" progId="Equation.DSMT4">
                      <p:embed/>
                      <p:pic>
                        <p:nvPicPr>
                          <p:cNvPr id="0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62262" y="4417484"/>
                            <a:ext cx="530225" cy="358606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0">
                <a:extLst>
                  <a:ext uri="{FF2B5EF4-FFF2-40B4-BE49-F238E27FC236}">
                    <a16:creationId xmlns:a16="http://schemas.microsoft.com/office/drawing/2014/main" id="{E80017C3-34E4-4AA6-A816-41C6F116FFD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28987535"/>
                  </p:ext>
                </p:extLst>
              </p:nvPr>
            </p:nvGraphicFramePr>
            <p:xfrm>
              <a:off x="6413500" y="4440238"/>
              <a:ext cx="530225" cy="354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1" name="Equation" r:id="rId9" imgW="266400" imgH="177480" progId="Equation.DSMT4">
                      <p:embed/>
                    </p:oleObj>
                  </mc:Choice>
                  <mc:Fallback>
                    <p:oleObj name="Equation" r:id="rId9" imgW="266400" imgH="177480" progId="Equation.DSMT4">
                      <p:embed/>
                      <p:pic>
                        <p:nvPicPr>
                          <p:cNvPr id="4" name="Object 3">
                            <a:extLst>
                              <a:ext uri="{FF2B5EF4-FFF2-40B4-BE49-F238E27FC236}">
                                <a16:creationId xmlns:a16="http://schemas.microsoft.com/office/drawing/2014/main" id="{31F8A3CA-4A67-47A5-9514-8FBDDA2893F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13500" y="4440238"/>
                            <a:ext cx="530225" cy="35401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63576A31-AD6B-4897-A6C9-1C553F416B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9820979"/>
                </p:ext>
              </p:extLst>
            </p:nvPr>
          </p:nvGraphicFramePr>
          <p:xfrm>
            <a:off x="3368675" y="5235575"/>
            <a:ext cx="1600200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" name="Equation" r:id="rId11" imgW="736560" imgH="177480" progId="Equation.DSMT4">
                    <p:embed/>
                  </p:oleObj>
                </mc:Choice>
                <mc:Fallback>
                  <p:oleObj name="Equation" r:id="rId11" imgW="736560" imgH="17748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92607A6D-12C4-46D3-9307-F79AC921D1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8675" y="5235575"/>
                          <a:ext cx="1600200" cy="3857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FE69B668-AEFB-4BE9-9F55-A9386D4A5A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9175468"/>
                </p:ext>
              </p:extLst>
            </p:nvPr>
          </p:nvGraphicFramePr>
          <p:xfrm>
            <a:off x="6491288" y="5297488"/>
            <a:ext cx="530225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" name="Equation" r:id="rId13" imgW="253800" imgH="177480" progId="Equation.DSMT4">
                    <p:embed/>
                  </p:oleObj>
                </mc:Choice>
                <mc:Fallback>
                  <p:oleObj name="Equation" r:id="rId13" imgW="253800" imgH="17748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C7103579-7D0F-4E64-AA00-0C65A4AC18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1288" y="5297488"/>
                          <a:ext cx="530225" cy="3873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2" name="Picture 21">
            <a:extLst>
              <a:ext uri="{FF2B5EF4-FFF2-40B4-BE49-F238E27FC236}">
                <a16:creationId xmlns:a16="http://schemas.microsoft.com/office/drawing/2014/main" id="{5D2FEDA2-0A0C-4E66-B010-9156D79921AC}"/>
              </a:ext>
            </a:extLst>
          </p:cNvPr>
          <p:cNvPicPr/>
          <p:nvPr/>
        </p:nvPicPr>
        <p:blipFill>
          <a:blip r:embed="rId15"/>
          <a:stretch>
            <a:fillRect/>
          </a:stretch>
        </p:blipFill>
        <p:spPr>
          <a:xfrm>
            <a:off x="5129212" y="1939734"/>
            <a:ext cx="3348038" cy="245129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17FE94A4-9A50-4B98-9A5C-B8C94353771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1739963"/>
              </p:ext>
            </p:extLst>
          </p:nvPr>
        </p:nvGraphicFramePr>
        <p:xfrm>
          <a:off x="390525" y="111878"/>
          <a:ext cx="10372725" cy="307460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372725">
                  <a:extLst>
                    <a:ext uri="{9D8B030D-6E8A-4147-A177-3AD203B41FA5}">
                      <a16:colId xmlns:a16="http://schemas.microsoft.com/office/drawing/2014/main" val="1045193945"/>
                    </a:ext>
                  </a:extLst>
                </a:gridCol>
              </a:tblGrid>
              <a:tr h="3074606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vi-VN" sz="2800" u="sng" dirty="0"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+ Nhận xét sgk/57:</a:t>
                      </a:r>
                      <a:endParaRPr lang="vi-VN" sz="2800" dirty="0">
                        <a:solidFill>
                          <a:srgbClr val="FF0000"/>
                        </a:solidFill>
                        <a:effectLst/>
                        <a:latin typeface="+mj-lt"/>
                      </a:endParaRP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a) </a:t>
                      </a: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b) </a:t>
                      </a: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c) </a:t>
                      </a:r>
                      <a:endParaRPr lang="vi-VN" sz="28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3308906152"/>
                  </a:ext>
                </a:extLst>
              </a:tr>
            </a:tbl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84B94C7-9C20-4C49-A17A-E9AE4D6283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187174"/>
              </p:ext>
            </p:extLst>
          </p:nvPr>
        </p:nvGraphicFramePr>
        <p:xfrm>
          <a:off x="1228725" y="1142423"/>
          <a:ext cx="5105400" cy="464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2235200" imgH="203200" progId="Equation.DSMT4">
                  <p:embed/>
                </p:oleObj>
              </mc:Choice>
              <mc:Fallback>
                <p:oleObj name="Equation" r:id="rId3" imgW="22352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1142423"/>
                        <a:ext cx="5105400" cy="4641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122FE11-5DCB-4C04-B445-078156AE8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834280"/>
              </p:ext>
            </p:extLst>
          </p:nvPr>
        </p:nvGraphicFramePr>
        <p:xfrm>
          <a:off x="1228725" y="1824574"/>
          <a:ext cx="5134408" cy="464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5" imgW="2247900" imgH="203200" progId="Equation.DSMT4">
                  <p:embed/>
                </p:oleObj>
              </mc:Choice>
              <mc:Fallback>
                <p:oleObj name="Equation" r:id="rId5" imgW="22479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1824574"/>
                        <a:ext cx="5134408" cy="4641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4F9112A-64BC-4049-BF6D-7E9C78DB2A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957893"/>
              </p:ext>
            </p:extLst>
          </p:nvPr>
        </p:nvGraphicFramePr>
        <p:xfrm>
          <a:off x="1228725" y="2506725"/>
          <a:ext cx="5192424" cy="464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7" imgW="2273300" imgH="203200" progId="Equation.DSMT4">
                  <p:embed/>
                </p:oleObj>
              </mc:Choice>
              <mc:Fallback>
                <p:oleObj name="Equation" r:id="rId7" imgW="22733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2506725"/>
                        <a:ext cx="5192424" cy="4641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FF0EFB16-1850-4589-982D-B41DD5EF00D2}"/>
              </a:ext>
            </a:extLst>
          </p:cNvPr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725" y="3681915"/>
            <a:ext cx="2835275" cy="1476633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4859C559-C291-47C8-81D6-F256F2A78E6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7516671"/>
              </p:ext>
            </p:extLst>
          </p:nvPr>
        </p:nvGraphicFramePr>
        <p:xfrm>
          <a:off x="390525" y="3230435"/>
          <a:ext cx="4105275" cy="6400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105275">
                  <a:extLst>
                    <a:ext uri="{9D8B030D-6E8A-4147-A177-3AD203B41FA5}">
                      <a16:colId xmlns:a16="http://schemas.microsoft.com/office/drawing/2014/main" val="207115034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vi-VN" sz="2800" u="sng" dirty="0"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+ Ví dụ: sgk/57 </a:t>
                      </a:r>
                      <a:r>
                        <a:rPr lang="vi-VN" sz="2800" u="none" dirty="0">
                          <a:effectLst/>
                          <a:latin typeface="+mj-lt"/>
                        </a:rPr>
                        <a:t>Tính</a:t>
                      </a:r>
                      <a:r>
                        <a:rPr lang="vi-VN" sz="2800" u="sng" dirty="0">
                          <a:effectLst/>
                          <a:latin typeface="+mj-lt"/>
                        </a:rPr>
                        <a:t> </a:t>
                      </a:r>
                      <a:endParaRPr lang="vi-VN" sz="28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1597966370"/>
                  </a:ext>
                </a:extLst>
              </a:tr>
            </a:tbl>
          </a:graphicData>
        </a:graphic>
      </p:graphicFrame>
      <p:sp>
        <p:nvSpPr>
          <p:cNvPr id="17" name="Rectangle 8">
            <a:extLst>
              <a:ext uri="{FF2B5EF4-FFF2-40B4-BE49-F238E27FC236}">
                <a16:creationId xmlns:a16="http://schemas.microsoft.com/office/drawing/2014/main" id="{22E07334-778B-4889-91EB-A6761D081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AF14B92-F128-479A-83C7-5CFDD1E7B1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458802"/>
              </p:ext>
            </p:extLst>
          </p:nvPr>
        </p:nvGraphicFramePr>
        <p:xfrm>
          <a:off x="3548712" y="3377149"/>
          <a:ext cx="4308356" cy="450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10" imgW="1943100" imgH="203200" progId="Equation.DSMT4">
                  <p:embed/>
                </p:oleObj>
              </mc:Choice>
              <mc:Fallback>
                <p:oleObj name="Equation" r:id="rId10" imgW="19431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712" y="3377149"/>
                        <a:ext cx="4308356" cy="4505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2">
            <a:extLst>
              <a:ext uri="{FF2B5EF4-FFF2-40B4-BE49-F238E27FC236}">
                <a16:creationId xmlns:a16="http://schemas.microsoft.com/office/drawing/2014/main" id="{54D1B17D-2116-49C4-BA66-3B05D286E7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8687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9" name="Table 18">
            <a:extLst>
              <a:ext uri="{FF2B5EF4-FFF2-40B4-BE49-F238E27FC236}">
                <a16:creationId xmlns:a16="http://schemas.microsoft.com/office/drawing/2014/main" id="{8074814B-CC9B-4F6F-BFD5-EBE31062E5C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291360"/>
              </p:ext>
            </p:extLst>
          </p:nvPr>
        </p:nvGraphicFramePr>
        <p:xfrm>
          <a:off x="4495800" y="4169513"/>
          <a:ext cx="5875868" cy="6400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875868">
                  <a:extLst>
                    <a:ext uri="{9D8B030D-6E8A-4147-A177-3AD203B41FA5}">
                      <a16:colId xmlns:a16="http://schemas.microsoft.com/office/drawing/2014/main" val="283383669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Vì     nằm giữa </a:t>
                      </a:r>
                      <a:endParaRPr lang="vi-VN" sz="28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27423389"/>
                  </a:ext>
                </a:extLst>
              </a:tr>
            </a:tbl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0EEB4F9-65A9-485C-A668-D346B98B0F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020580"/>
              </p:ext>
            </p:extLst>
          </p:nvPr>
        </p:nvGraphicFramePr>
        <p:xfrm>
          <a:off x="5050290" y="4310348"/>
          <a:ext cx="324200" cy="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2" imgW="152268" imgH="164957" progId="Equation.DSMT4">
                  <p:embed/>
                </p:oleObj>
              </mc:Choice>
              <mc:Fallback>
                <p:oleObj name="Equation" r:id="rId12" imgW="152268" imgH="16495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0290" y="4310348"/>
                        <a:ext cx="324200" cy="398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AC57CF4-7F2D-47DA-8B1B-D63850D81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913036"/>
              </p:ext>
            </p:extLst>
          </p:nvPr>
        </p:nvGraphicFramePr>
        <p:xfrm>
          <a:off x="6771852" y="4294355"/>
          <a:ext cx="1207970" cy="433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14" imgW="494870" imgH="177646" progId="Equation.DSMT4">
                  <p:embed/>
                </p:oleObj>
              </mc:Choice>
              <mc:Fallback>
                <p:oleObj name="Equation" r:id="rId14" imgW="494870" imgH="17764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1852" y="4294355"/>
                        <a:ext cx="1207970" cy="4336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A9D1645-797B-4070-AAD4-3B992E4FB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257000"/>
              </p:ext>
            </p:extLst>
          </p:nvPr>
        </p:nvGraphicFramePr>
        <p:xfrm>
          <a:off x="4615402" y="4387765"/>
          <a:ext cx="2980245" cy="2416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6" imgW="1409700" imgH="1143000" progId="Equation.DSMT4">
                  <p:embed/>
                </p:oleObj>
              </mc:Choice>
              <mc:Fallback>
                <p:oleObj name="Equation" r:id="rId16" imgW="1409700" imgH="1143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402" y="4387765"/>
                        <a:ext cx="2980245" cy="2416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76114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1">
            <a:extLst>
              <a:ext uri="{FF2B5EF4-FFF2-40B4-BE49-F238E27FC236}">
                <a16:creationId xmlns:a16="http://schemas.microsoft.com/office/drawing/2014/main" id="{2CD28F1C-FE49-4FB5-8C0D-576D14CB26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5401"/>
            <a:ext cx="9144000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vi-VN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vi-VN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8">
            <a:extLst>
              <a:ext uri="{FF2B5EF4-FFF2-40B4-BE49-F238E27FC236}">
                <a16:creationId xmlns:a16="http://schemas.microsoft.com/office/drawing/2014/main" id="{9543EB1D-8BDA-4C49-8A14-4F78A0D039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4999" y="395635"/>
            <a:ext cx="943927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tabLst>
                <a:tab pos="581025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581025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58102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5810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5810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810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810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810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810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Luyện tập 2: hình 8.33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vi-VN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hs làm cá nhân vào sgk/57 (2 phút)</a:t>
            </a:r>
            <a:endParaRPr lang="en-US" altLang="vi-V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67BF43D-EC1E-4B5C-99B6-DA05B7EC8DE7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649" y="1843088"/>
            <a:ext cx="5876925" cy="335756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allAtOnce"/>
      <p:bldP spid="16" grpId="1" build="allAtOnce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1">
            <a:extLst>
              <a:ext uri="{FF2B5EF4-FFF2-40B4-BE49-F238E27FC236}">
                <a16:creationId xmlns:a16="http://schemas.microsoft.com/office/drawing/2014/main" id="{7FCCCA23-204E-451F-A45B-3841D1A19C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5401"/>
            <a:ext cx="9144000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vi-VN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vi-VN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36" name="Rectangle 8">
            <a:extLst>
              <a:ext uri="{FF2B5EF4-FFF2-40B4-BE49-F238E27FC236}">
                <a16:creationId xmlns:a16="http://schemas.microsoft.com/office/drawing/2014/main" id="{D92E7450-D6A5-463C-9EC4-5409CBF220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9300" y="117584"/>
            <a:ext cx="81534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lang="vi-VN" sz="28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Vận dụng 2. sgk/54 </a:t>
            </a:r>
          </a:p>
          <a:p>
            <a:pPr>
              <a:defRPr/>
            </a:pPr>
            <a:r>
              <a:rPr lang="vi-VN" sz="2800" b="1" i="1" dirty="0">
                <a:latin typeface="Times New Roman" pitchFamily="18" charset="0"/>
                <a:cs typeface="Times New Roman" pitchFamily="18" charset="0"/>
              </a:rPr>
              <a:t>HS hoạt động cá nhân </a:t>
            </a:r>
          </a:p>
          <a:p>
            <a:pPr>
              <a:defRPr/>
            </a:pPr>
            <a:r>
              <a:rPr lang="vi-VN" sz="2800" b="1" i="1" dirty="0">
                <a:latin typeface="Times New Roman" pitchFamily="18" charset="0"/>
                <a:cs typeface="Times New Roman" pitchFamily="18" charset="0"/>
              </a:rPr>
              <a:t>HS kiểm tra chéo dụng cụ cần đo với nhau (5 phút)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tabLst>
                <a:tab pos="581025" algn="l"/>
              </a:tabLst>
              <a:defRPr/>
            </a:pPr>
            <a:endParaRPr lang="en-US" sz="2800" b="1" i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774" name="Picture 8">
            <a:extLst>
              <a:ext uri="{FF2B5EF4-FFF2-40B4-BE49-F238E27FC236}">
                <a16:creationId xmlns:a16="http://schemas.microsoft.com/office/drawing/2014/main" id="{5C2EC6BE-26AB-4DE8-82DA-CE77FFEBC1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2066" y="1600200"/>
            <a:ext cx="7407186" cy="2765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34B96786-3686-4C28-9AF7-6A2D391645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"/>
            <a:ext cx="74041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l-NL" altLang="vi-VN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altLang="vi-VN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ập (hs hoạt động nhóm 10 phút)</a:t>
            </a:r>
            <a:endParaRPr lang="en-US" altLang="vi-VN" sz="36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795" name="Rectangle 14">
            <a:extLst>
              <a:ext uri="{FF2B5EF4-FFF2-40B4-BE49-F238E27FC236}">
                <a16:creationId xmlns:a16="http://schemas.microsoft.com/office/drawing/2014/main" id="{7D494EA1-71FD-410F-8BF1-CBE7988135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1" y="762000"/>
            <a:ext cx="11096624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l-NL" altLang="vi-V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s thảo luận</a:t>
            </a:r>
            <a:r>
              <a:rPr lang="vi-VN" altLang="vi-V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iải các bài tập 8.10; 8.12 sgk/58,  thời gian thảo luận 5 phút, trình bày 10 phút vào bảng phụ. </a:t>
            </a:r>
            <a:endParaRPr lang="en-US" altLang="vi-V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D03B92C-3261-466E-89B9-E1FB3A4DCB03}"/>
              </a:ext>
            </a:extLst>
          </p:cNvPr>
          <p:cNvSpPr txBox="1"/>
          <p:nvPr/>
        </p:nvSpPr>
        <p:spPr>
          <a:xfrm>
            <a:off x="323850" y="2034659"/>
            <a:ext cx="32385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altLang="vi-VN" sz="32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8.10 sgk/58</a:t>
            </a:r>
            <a:endParaRPr lang="vi-VN" sz="3200" u="sng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BDFB3C0-99D8-4CF2-84FB-3AE722624478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537" y="2619435"/>
            <a:ext cx="2944813" cy="2262366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5">
            <a:extLst>
              <a:ext uri="{FF2B5EF4-FFF2-40B4-BE49-F238E27FC236}">
                <a16:creationId xmlns:a16="http://schemas.microsoft.com/office/drawing/2014/main" id="{EA668119-11DC-4782-BC78-D48F8A6457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9796" y="4429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2FD07CA4-53A8-4ABF-AD45-6094CF51E515}"/>
              </a:ext>
            </a:extLst>
          </p:cNvPr>
          <p:cNvGrpSpPr/>
          <p:nvPr/>
        </p:nvGrpSpPr>
        <p:grpSpPr>
          <a:xfrm>
            <a:off x="3259967" y="2373725"/>
            <a:ext cx="8293858" cy="3169281"/>
            <a:chOff x="3259967" y="2373725"/>
            <a:chExt cx="8293858" cy="3169281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7B349ECA-03C4-4F90-9C5E-BD472A73F4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9967" y="2373725"/>
              <a:ext cx="283603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</a:rPr>
                <a:t>Vì đường tròn tâm</a:t>
              </a:r>
              <a:endParaRPr kumimoji="0" lang="vi-VN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39367D7D-6AE5-4B48-B0E6-45161EBDED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214602"/>
                </p:ext>
              </p:extLst>
            </p:nvPr>
          </p:nvGraphicFramePr>
          <p:xfrm>
            <a:off x="6096000" y="2412185"/>
            <a:ext cx="4551275" cy="4920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" name="Equation" r:id="rId4" imgW="1879560" imgH="203040" progId="Equation.DSMT4">
                    <p:embed/>
                  </p:oleObj>
                </mc:Choice>
                <mc:Fallback>
                  <p:oleObj name="Equation" r:id="rId4" imgW="1879560" imgH="2030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0" y="2412185"/>
                          <a:ext cx="4551275" cy="49203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3">
              <a:extLst>
                <a:ext uri="{FF2B5EF4-FFF2-40B4-BE49-F238E27FC236}">
                  <a16:creationId xmlns:a16="http://schemas.microsoft.com/office/drawing/2014/main" id="{2B64242F-00FD-44EF-8752-10145E00FF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29866" y="2854125"/>
              <a:ext cx="322395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</a:rPr>
                <a:t> thuộc đường tròn đó</a:t>
              </a:r>
              <a:endParaRPr kumimoji="0" lang="vi-VN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B179426-5F0F-4AEE-B455-8088DE3C1949}"/>
                </a:ext>
              </a:extLst>
            </p:cNvPr>
            <p:cNvSpPr txBox="1"/>
            <p:nvPr/>
          </p:nvSpPr>
          <p:spPr>
            <a:xfrm>
              <a:off x="4648524" y="4590319"/>
              <a:ext cx="6179147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vi-VN" sz="2800" i="1" dirty="0">
                  <a:effectLst/>
                  <a:latin typeface="+mj-lt"/>
                  <a:ea typeface="Calibri" panose="020F0502020204030204" pitchFamily="34" charset="0"/>
                </a:rPr>
                <a:t>Nên </a:t>
              </a:r>
              <a:endParaRPr lang="vi-VN" sz="2800" dirty="0">
                <a:latin typeface="+mj-lt"/>
              </a:endParaRPr>
            </a:p>
          </p:txBody>
        </p: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379BCA37-8710-4B77-A879-0BFBA7EBA7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2562457"/>
                </p:ext>
              </p:extLst>
            </p:nvPr>
          </p:nvGraphicFramePr>
          <p:xfrm>
            <a:off x="5493671" y="4684072"/>
            <a:ext cx="5153604" cy="8589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" name="Equation" r:id="rId6" imgW="2438400" imgH="406400" progId="Equation.DSMT4">
                    <p:embed/>
                  </p:oleObj>
                </mc:Choice>
                <mc:Fallback>
                  <p:oleObj name="Equation" r:id="rId6" imgW="2438400" imgH="4064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3671" y="4684072"/>
                          <a:ext cx="5153604" cy="85893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1">
            <a:extLst>
              <a:ext uri="{FF2B5EF4-FFF2-40B4-BE49-F238E27FC236}">
                <a16:creationId xmlns:a16="http://schemas.microsoft.com/office/drawing/2014/main" id="{F30B1930-D045-4DA9-900B-AAE83D92C8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5401"/>
            <a:ext cx="9144000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vi-VN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vi-VN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84332AD-31E4-46B8-BE84-D4C4AFAF26C2}"/>
              </a:ext>
            </a:extLst>
          </p:cNvPr>
          <p:cNvSpPr txBox="1"/>
          <p:nvPr/>
        </p:nvSpPr>
        <p:spPr>
          <a:xfrm>
            <a:off x="323850" y="2034659"/>
            <a:ext cx="32385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altLang="vi-VN" sz="32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8.12 sgk/58</a:t>
            </a:r>
            <a:endParaRPr lang="vi-VN" sz="3200" b="1" u="sng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80235EA1-6590-4C94-8432-BEB751DA0C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44FB6E98-15FE-433F-8729-D614D1331DD3}"/>
              </a:ext>
            </a:extLst>
          </p:cNvPr>
          <p:cNvGrpSpPr/>
          <p:nvPr/>
        </p:nvGrpSpPr>
        <p:grpSpPr>
          <a:xfrm>
            <a:off x="1676400" y="3796505"/>
            <a:ext cx="8534400" cy="674689"/>
            <a:chOff x="1676400" y="3796505"/>
            <a:chExt cx="8534400" cy="674689"/>
          </a:xfrm>
        </p:grpSpPr>
        <p:sp>
          <p:nvSpPr>
            <p:cNvPr id="35843" name="Rectangle 6">
              <a:extLst>
                <a:ext uri="{FF2B5EF4-FFF2-40B4-BE49-F238E27FC236}">
                  <a16:creationId xmlns:a16="http://schemas.microsoft.com/office/drawing/2014/main" id="{29CBD43B-D27B-4107-9BB8-C9B2896095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6400" y="3822700"/>
              <a:ext cx="853440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vi-VN" altLang="vi-VN" b="1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iều dài lớp học là:</a:t>
              </a:r>
              <a:endParaRPr lang="vi-VN" altLang="vi-VN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6FA050EE-24EC-48BF-9237-3807DB14F0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0184137"/>
                </p:ext>
              </p:extLst>
            </p:nvPr>
          </p:nvGraphicFramePr>
          <p:xfrm>
            <a:off x="5472423" y="3796505"/>
            <a:ext cx="2968632" cy="674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" name="Equation" r:id="rId3" imgW="1117115" imgH="253890" progId="Equation.DSMT4">
                    <p:embed/>
                  </p:oleObj>
                </mc:Choice>
                <mc:Fallback>
                  <p:oleObj name="Equation" r:id="rId3" imgW="1117115" imgH="25389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423" y="3796505"/>
                          <a:ext cx="2968632" cy="67468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</TotalTime>
  <Words>407</Words>
  <Application>Microsoft Office PowerPoint</Application>
  <PresentationFormat>Widescreen</PresentationFormat>
  <Paragraphs>74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1" baseType="lpstr">
      <vt:lpstr>.VnUniverse</vt:lpstr>
      <vt:lpstr>Arial</vt:lpstr>
      <vt:lpstr>Calibri</vt:lpstr>
      <vt:lpstr>Calibri Light</vt:lpstr>
      <vt:lpstr>Cambria</vt:lpstr>
      <vt:lpstr>Times New Roman</vt:lpstr>
      <vt:lpstr>Office Theme</vt:lpstr>
      <vt:lpstr>Default Design</vt:lpstr>
      <vt:lpstr>Equation</vt:lpstr>
      <vt:lpstr>PowerPoint Presentation</vt:lpstr>
      <vt:lpstr>Hoạt động 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ạt động dặn dò, hướng dẫn tự học ở nhà (3 phút)   - Học bài theo SGK và vở ghi. Đọc ví dụ 1; ví dụ 2 SBT trang 48 - BTVN: 8.26 - 8.32 trong SBT/49 - Đọc trước bài : Trung điểm của đoạn thẳng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 Thi Kim Huyen</dc:creator>
  <cp:lastModifiedBy>admin</cp:lastModifiedBy>
  <cp:revision>15</cp:revision>
  <dcterms:created xsi:type="dcterms:W3CDTF">2021-07-25T07:16:57Z</dcterms:created>
  <dcterms:modified xsi:type="dcterms:W3CDTF">2025-03-07T01:41:21Z</dcterms:modified>
</cp:coreProperties>
</file>